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54BD" w:rsidRPr="00AE7290" w:rsidRDefault="00D854BD" w:rsidP="00B12063">
      <w:pPr>
        <w:pStyle w:val="dheader1"/>
        <w:rPr>
          <w:rFonts w:eastAsia="Calibri"/>
          <w:lang w:val="en-US"/>
        </w:rPr>
      </w:pPr>
      <w:bookmarkStart w:id="0" w:name="OLE_LINK1"/>
      <w:bookmarkStart w:id="1" w:name="OLE_LINK2"/>
      <w:bookmarkStart w:id="2" w:name="_GoBack"/>
      <w:bookmarkEnd w:id="2"/>
      <w:r w:rsidRPr="00C47CC4">
        <w:rPr>
          <w:rFonts w:eastAsia="Calibri"/>
        </w:rPr>
        <w:t xml:space="preserve">Лекція </w:t>
      </w:r>
      <w:bookmarkEnd w:id="0"/>
      <w:bookmarkEnd w:id="1"/>
      <w:r w:rsidR="00AE7290">
        <w:rPr>
          <w:rFonts w:eastAsia="Calibri"/>
          <w:lang w:val="en-US"/>
        </w:rPr>
        <w:t>20</w:t>
      </w:r>
    </w:p>
    <w:p w:rsidR="00DF4113" w:rsidRDefault="00DF4113" w:rsidP="00B12063">
      <w:pPr>
        <w:pStyle w:val="dheader3"/>
      </w:pPr>
      <w:r w:rsidRPr="005023F3">
        <w:t>Функція Гріна граничних задач оператора теплопровідності</w:t>
      </w:r>
    </w:p>
    <w:p w:rsidR="0041687A" w:rsidRPr="00AA0AAD" w:rsidRDefault="0041687A" w:rsidP="00073A03">
      <w:pPr>
        <w:pStyle w:val="dtext"/>
        <w:jc w:val="center"/>
        <w:rPr>
          <w:lang w:val="ru-RU"/>
        </w:rPr>
      </w:pPr>
      <w:r w:rsidRPr="00AA0AAD">
        <w:rPr>
          <w:lang w:val="ru-RU"/>
        </w:rPr>
        <w:t>[</w:t>
      </w:r>
      <w:r>
        <w:rPr>
          <w:lang w:val="ru-RU"/>
        </w:rPr>
        <w:t xml:space="preserve">9, </w:t>
      </w:r>
      <w:r>
        <w:t>стор. 735 - 803</w:t>
      </w:r>
      <w:r w:rsidRPr="00AA0AAD">
        <w:rPr>
          <w:lang w:val="ru-RU"/>
        </w:rPr>
        <w:t>]</w:t>
      </w:r>
    </w:p>
    <w:p w:rsidR="00DF4113" w:rsidRDefault="00DF4113" w:rsidP="00073A03">
      <w:pPr>
        <w:pStyle w:val="dtext"/>
      </w:pPr>
      <w:r>
        <w:t>Будемо розглядати граничні задачі для рівняння теплопровідності:</w:t>
      </w:r>
    </w:p>
    <w:p w:rsidR="00DF4113" w:rsidRPr="008A61E1" w:rsidRDefault="005644FD" w:rsidP="00073A03">
      <w:pPr>
        <w:pStyle w:val="dtext"/>
      </w:pPr>
      <w:r w:rsidRPr="005644FD">
        <w:rPr>
          <w:position w:val="-52"/>
        </w:rPr>
        <w:object w:dxaOrig="5020" w:dyaOrig="1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1.25pt;height:59.25pt" o:ole="">
            <v:imagedata r:id="rId7" o:title=""/>
          </v:shape>
          <o:OLEObject Type="Embed" ProgID="Equation.3" ShapeID="_x0000_i1025" DrawAspect="Content" ObjectID="_1618042375" r:id="rId8"/>
        </w:object>
      </w:r>
      <w:r w:rsidR="00DF4113">
        <w:tab/>
      </w:r>
      <w:r w:rsidR="00DF4113">
        <w:tab/>
      </w:r>
      <w:r w:rsidRPr="005644FD">
        <w:rPr>
          <w:lang w:val="ru-RU"/>
        </w:rPr>
        <w:tab/>
      </w:r>
      <w:r w:rsidRPr="005644FD">
        <w:rPr>
          <w:lang w:val="ru-RU"/>
        </w:rPr>
        <w:tab/>
      </w:r>
      <w:r w:rsidRPr="005644FD">
        <w:rPr>
          <w:lang w:val="ru-RU"/>
        </w:rPr>
        <w:tab/>
      </w:r>
      <w:r w:rsidR="00DF4113">
        <w:t>(3.19)</w:t>
      </w:r>
      <w:r w:rsidR="008A61E1">
        <w:rPr>
          <w:lang w:val="en-US"/>
        </w:rPr>
        <w:t>.</w:t>
      </w:r>
    </w:p>
    <w:p w:rsidR="00DF4113" w:rsidRDefault="005644FD" w:rsidP="00073A03">
      <w:pPr>
        <w:pStyle w:val="dtext"/>
      </w:pPr>
      <w:r w:rsidRPr="005644FD">
        <w:rPr>
          <w:position w:val="-34"/>
        </w:rPr>
        <w:object w:dxaOrig="6320" w:dyaOrig="800">
          <v:shape id="_x0000_i1026" type="#_x0000_t75" style="width:315.75pt;height:39.75pt" o:ole="">
            <v:imagedata r:id="rId9" o:title=""/>
          </v:shape>
          <o:OLEObject Type="Embed" ProgID="Equation.3" ShapeID="_x0000_i1026" DrawAspect="Content" ObjectID="_1618042376" r:id="rId10"/>
        </w:object>
      </w:r>
      <w:r w:rsidR="00DF4113">
        <w:t xml:space="preserve"> - оператори граничних умов першого, другого, або третього роду.</w:t>
      </w:r>
    </w:p>
    <w:p w:rsidR="00DF4113" w:rsidRPr="005644FD" w:rsidRDefault="00C47CC4" w:rsidP="00073A03">
      <w:pPr>
        <w:pStyle w:val="dtext"/>
      </w:pPr>
      <w:r>
        <w:rPr>
          <w:b/>
        </w:rPr>
        <w:t>О</w:t>
      </w:r>
      <w:r w:rsidR="00DF4113" w:rsidRPr="002E3877">
        <w:rPr>
          <w:b/>
        </w:rPr>
        <w:t>значення 3</w:t>
      </w:r>
      <w:r w:rsidR="00DF4113">
        <w:rPr>
          <w:b/>
        </w:rPr>
        <w:t xml:space="preserve"> </w:t>
      </w:r>
      <w:r w:rsidR="00DF4113" w:rsidRPr="00072827">
        <w:t>Функцію</w:t>
      </w:r>
      <w:r w:rsidR="00DF4113">
        <w:t xml:space="preserve"> </w:t>
      </w:r>
      <w:r w:rsidR="00DF4113" w:rsidRPr="00072827">
        <w:rPr>
          <w:position w:val="-14"/>
        </w:rPr>
        <w:object w:dxaOrig="1760" w:dyaOrig="440">
          <v:shape id="_x0000_i1027" type="#_x0000_t75" style="width:87.75pt;height:21.75pt" o:ole="">
            <v:imagedata r:id="rId11" o:title=""/>
          </v:shape>
          <o:OLEObject Type="Embed" ProgID="Equation.3" ShapeID="_x0000_i1027" DrawAspect="Content" ObjectID="_1618042377" r:id="rId12"/>
        </w:object>
      </w:r>
      <w:r w:rsidR="00DF4113">
        <w:t xml:space="preserve"> будемо називати функцією Гріна першої, другої або третьої граничної задачі рівняння теплопровідності в області </w:t>
      </w:r>
      <w:r w:rsidR="00DF4113" w:rsidRPr="00072827">
        <w:rPr>
          <w:position w:val="-4"/>
        </w:rPr>
        <w:object w:dxaOrig="320" w:dyaOrig="300">
          <v:shape id="_x0000_i1028" type="#_x0000_t75" style="width:15.75pt;height:15pt" o:ole="">
            <v:imagedata r:id="rId13" o:title=""/>
          </v:shape>
          <o:OLEObject Type="Embed" ProgID="Equation.3" ShapeID="_x0000_i1028" DrawAspect="Content" ObjectID="_1618042378" r:id="rId14"/>
        </w:object>
      </w:r>
      <w:r w:rsidR="00DF4113">
        <w:t xml:space="preserve"> с границею </w:t>
      </w:r>
      <w:r w:rsidR="00DF4113" w:rsidRPr="00072827">
        <w:rPr>
          <w:position w:val="-6"/>
        </w:rPr>
        <w:object w:dxaOrig="279" w:dyaOrig="320">
          <v:shape id="_x0000_i1029" type="#_x0000_t75" style="width:14.25pt;height:15.75pt" o:ole="">
            <v:imagedata r:id="rId15" o:title=""/>
          </v:shape>
          <o:OLEObject Type="Embed" ProgID="Equation.3" ShapeID="_x0000_i1029" DrawAspect="Content" ObjectID="_1618042379" r:id="rId16"/>
        </w:object>
      </w:r>
      <w:r w:rsidR="00DF4113">
        <w:t xml:space="preserve"> і </w:t>
      </w:r>
      <w:r w:rsidR="00DF4113" w:rsidRPr="00072827">
        <w:rPr>
          <w:position w:val="-6"/>
        </w:rPr>
        <w:object w:dxaOrig="660" w:dyaOrig="320">
          <v:shape id="_x0000_i1030" type="#_x0000_t75" style="width:33pt;height:15.75pt" o:ole="">
            <v:imagedata r:id="rId17" o:title=""/>
          </v:shape>
          <o:OLEObject Type="Embed" ProgID="Equation.3" ShapeID="_x0000_i1030" DrawAspect="Content" ObjectID="_1618042380" r:id="rId18"/>
        </w:object>
      </w:r>
      <w:r w:rsidR="00DF4113">
        <w:t>, якщо вона є розв’язком наступної граничної задачі</w:t>
      </w:r>
      <w:r w:rsidR="005644FD" w:rsidRPr="00B12063">
        <w:rPr>
          <w:lang w:val="ru-RU"/>
        </w:rPr>
        <w:t>:</w:t>
      </w:r>
    </w:p>
    <w:p w:rsidR="005644FD" w:rsidRPr="005644FD" w:rsidRDefault="005644FD" w:rsidP="00073A03">
      <w:pPr>
        <w:pStyle w:val="dtext"/>
        <w:rPr>
          <w:lang w:val="ru-RU"/>
        </w:rPr>
      </w:pPr>
      <w:r w:rsidRPr="005644FD">
        <w:rPr>
          <w:position w:val="-52"/>
        </w:rPr>
        <w:object w:dxaOrig="7520" w:dyaOrig="1180">
          <v:shape id="_x0000_i1031" type="#_x0000_t75" style="width:375.75pt;height:59.25pt" o:ole="">
            <v:imagedata r:id="rId19" o:title=""/>
          </v:shape>
          <o:OLEObject Type="Embed" ProgID="Equation.3" ShapeID="_x0000_i1031" DrawAspect="Content" ObjectID="_1618042381" r:id="rId20"/>
        </w:object>
      </w:r>
      <w:r w:rsidRPr="005644FD">
        <w:rPr>
          <w:lang w:val="ru-RU"/>
        </w:rPr>
        <w:tab/>
      </w:r>
      <w:r w:rsidRPr="00073A03">
        <w:t>(3.20)</w:t>
      </w:r>
      <w:r w:rsidR="006D4C57">
        <w:rPr>
          <w:i/>
        </w:rPr>
        <w:t>.</w:t>
      </w:r>
    </w:p>
    <w:p w:rsidR="00DF4113" w:rsidRDefault="00DF4113" w:rsidP="00073A03">
      <w:pPr>
        <w:pStyle w:val="dtext"/>
      </w:pPr>
      <w:r w:rsidRPr="008628DE">
        <w:t>Еквівалентне визначення можна надати у вигляді</w:t>
      </w:r>
    </w:p>
    <w:p w:rsidR="00DF4113" w:rsidRPr="0046540B" w:rsidRDefault="00C47CC4" w:rsidP="00073A03">
      <w:pPr>
        <w:pStyle w:val="dtext"/>
        <w:rPr>
          <w:b/>
        </w:rPr>
      </w:pPr>
      <w:r>
        <w:rPr>
          <w:b/>
        </w:rPr>
        <w:t>О</w:t>
      </w:r>
      <w:r w:rsidR="00DF4113">
        <w:rPr>
          <w:b/>
        </w:rPr>
        <w:t xml:space="preserve">значення 4 </w:t>
      </w:r>
      <w:r w:rsidR="00DF4113" w:rsidRPr="00072827">
        <w:t>Функцію</w:t>
      </w:r>
      <w:r w:rsidR="00DF4113">
        <w:t xml:space="preserve"> </w:t>
      </w:r>
      <w:r w:rsidR="005644FD" w:rsidRPr="005644FD">
        <w:rPr>
          <w:position w:val="-12"/>
        </w:rPr>
        <w:object w:dxaOrig="1500" w:dyaOrig="380">
          <v:shape id="_x0000_i1032" type="#_x0000_t75" style="width:75pt;height:18.75pt" o:ole="">
            <v:imagedata r:id="rId21" o:title=""/>
          </v:shape>
          <o:OLEObject Type="Embed" ProgID="Equation.3" ShapeID="_x0000_i1032" DrawAspect="Content" ObjectID="_1618042382" r:id="rId22"/>
        </w:object>
      </w:r>
      <w:r w:rsidR="00DF4113">
        <w:t xml:space="preserve"> будемо називати функцією Гріна першої, другої або третьої граничної задачі рівняння теплопровідності в області </w:t>
      </w:r>
      <w:r w:rsidR="00DF4113" w:rsidRPr="00072827">
        <w:rPr>
          <w:position w:val="-4"/>
        </w:rPr>
        <w:object w:dxaOrig="320" w:dyaOrig="300">
          <v:shape id="_x0000_i1033" type="#_x0000_t75" style="width:15.75pt;height:15pt" o:ole="">
            <v:imagedata r:id="rId13" o:title=""/>
          </v:shape>
          <o:OLEObject Type="Embed" ProgID="Equation.3" ShapeID="_x0000_i1033" DrawAspect="Content" ObjectID="_1618042383" r:id="rId23"/>
        </w:object>
      </w:r>
      <w:r w:rsidR="00DF4113">
        <w:t xml:space="preserve"> с границею </w:t>
      </w:r>
      <w:r w:rsidR="00DF4113" w:rsidRPr="00072827">
        <w:rPr>
          <w:position w:val="-6"/>
        </w:rPr>
        <w:object w:dxaOrig="279" w:dyaOrig="320">
          <v:shape id="_x0000_i1034" type="#_x0000_t75" style="width:14.25pt;height:15.75pt" o:ole="">
            <v:imagedata r:id="rId15" o:title=""/>
          </v:shape>
          <o:OLEObject Type="Embed" ProgID="Equation.3" ShapeID="_x0000_i1034" DrawAspect="Content" ObjectID="_1618042384" r:id="rId24"/>
        </w:object>
      </w:r>
      <w:r w:rsidR="00DF4113">
        <w:t xml:space="preserve"> і </w:t>
      </w:r>
      <w:r w:rsidR="00DF4113" w:rsidRPr="00072827">
        <w:rPr>
          <w:position w:val="-6"/>
        </w:rPr>
        <w:object w:dxaOrig="660" w:dyaOrig="320">
          <v:shape id="_x0000_i1035" type="#_x0000_t75" style="width:33pt;height:15.75pt" o:ole="">
            <v:imagedata r:id="rId17" o:title=""/>
          </v:shape>
          <o:OLEObject Type="Embed" ProgID="Equation.3" ShapeID="_x0000_i1035" DrawAspect="Content" ObjectID="_1618042385" r:id="rId25"/>
        </w:object>
      </w:r>
      <w:r w:rsidR="00DF4113">
        <w:t xml:space="preserve">, якщо вона  може бути представлена у вигляді </w:t>
      </w:r>
      <w:r w:rsidR="00871BB3" w:rsidRPr="00871BB3">
        <w:rPr>
          <w:position w:val="-12"/>
        </w:rPr>
        <w:object w:dxaOrig="4920" w:dyaOrig="380">
          <v:shape id="_x0000_i1036" type="#_x0000_t75" style="width:246pt;height:18.75pt" o:ole="">
            <v:imagedata r:id="rId26" o:title=""/>
          </v:shape>
          <o:OLEObject Type="Embed" ProgID="Equation.3" ShapeID="_x0000_i1036" DrawAspect="Content" ObjectID="_1618042386" r:id="rId27"/>
        </w:object>
      </w:r>
      <w:r w:rsidR="00DF4113">
        <w:t xml:space="preserve">, де  перший доданок є фундаментальним розв’язком оператора теплопровідності, а другий </w:t>
      </w:r>
      <w:r w:rsidR="00DF4113" w:rsidRPr="008628DE">
        <w:rPr>
          <w:position w:val="-12"/>
        </w:rPr>
        <w:object w:dxaOrig="220" w:dyaOrig="420">
          <v:shape id="_x0000_i1037" type="#_x0000_t75" style="width:11.25pt;height:21pt" o:ole="">
            <v:imagedata r:id="rId28" o:title=""/>
          </v:shape>
          <o:OLEObject Type="Embed" ProgID="Equation.3" ShapeID="_x0000_i1037" DrawAspect="Content" ObjectID="_1618042387" r:id="rId29"/>
        </w:object>
      </w:r>
      <w:r w:rsidR="00DF4113">
        <w:t>є розв’язком наступної граничної задачі</w:t>
      </w:r>
    </w:p>
    <w:p w:rsidR="00DF4113" w:rsidRDefault="00871BB3" w:rsidP="00073A03">
      <w:pPr>
        <w:pStyle w:val="dtext"/>
      </w:pPr>
      <w:r w:rsidRPr="00871BB3">
        <w:rPr>
          <w:position w:val="-52"/>
        </w:rPr>
        <w:object w:dxaOrig="7980" w:dyaOrig="1180">
          <v:shape id="_x0000_i1038" type="#_x0000_t75" style="width:354pt;height:59.25pt" o:ole="">
            <v:imagedata r:id="rId30" o:title=""/>
          </v:shape>
          <o:OLEObject Type="Embed" ProgID="Equation.3" ShapeID="_x0000_i1038" DrawAspect="Content" ObjectID="_1618042388" r:id="rId31"/>
        </w:object>
      </w:r>
      <w:r w:rsidR="00DF4113">
        <w:tab/>
      </w:r>
      <w:r>
        <w:tab/>
      </w:r>
      <w:r w:rsidR="00DF4113">
        <w:t>(</w:t>
      </w:r>
      <w:smartTag w:uri="urn:schemas-microsoft-com:office:smarttags" w:element="metricconverter">
        <w:smartTagPr>
          <w:attr w:name="ProductID" w:val="3.20’"/>
        </w:smartTagPr>
        <w:r w:rsidR="00DF4113">
          <w:t>3.20</w:t>
        </w:r>
        <w:r w:rsidR="00DF4113" w:rsidRPr="002D0691">
          <w:t>’</w:t>
        </w:r>
      </w:smartTag>
      <w:r w:rsidR="00DF4113" w:rsidRPr="002D0691">
        <w:t>)</w:t>
      </w:r>
      <w:r w:rsidR="006D4C57">
        <w:t>.</w:t>
      </w:r>
    </w:p>
    <w:p w:rsidR="00DF4113" w:rsidRDefault="00DF4113" w:rsidP="00073A03">
      <w:pPr>
        <w:pStyle w:val="dtext"/>
      </w:pPr>
      <w:r>
        <w:t>Ви</w:t>
      </w:r>
      <w:r w:rsidR="00871BB3">
        <w:t>вчимо властивості функції Гріна оператора теплопровідності.</w:t>
      </w:r>
    </w:p>
    <w:p w:rsidR="00DF4113" w:rsidRPr="0046540B" w:rsidRDefault="00DF4113" w:rsidP="00073A03">
      <w:pPr>
        <w:pStyle w:val="dtext"/>
        <w:rPr>
          <w:b/>
        </w:rPr>
      </w:pPr>
      <w:r>
        <w:t xml:space="preserve">Легко бачити, що функція Гріна граничних задач рівняння теплопровідності </w:t>
      </w:r>
      <w:r>
        <w:lastRenderedPageBreak/>
        <w:t xml:space="preserve">з аргументами </w:t>
      </w:r>
      <w:r w:rsidR="00871BB3" w:rsidRPr="00871BB3">
        <w:rPr>
          <w:position w:val="-12"/>
        </w:rPr>
        <w:object w:dxaOrig="1260" w:dyaOrig="380">
          <v:shape id="_x0000_i1039" type="#_x0000_t75" style="width:63pt;height:18.75pt" o:ole="">
            <v:imagedata r:id="rId32" o:title=""/>
          </v:shape>
          <o:OLEObject Type="Embed" ProgID="Equation.3" ShapeID="_x0000_i1039" DrawAspect="Content" ObjectID="_1618042389" r:id="rId33"/>
        </w:object>
      </w:r>
      <w:r>
        <w:t xml:space="preserve"> задовольняє спряженому диференціальному рівнянню </w:t>
      </w:r>
      <w:r w:rsidR="00871BB3" w:rsidRPr="00871BB3">
        <w:rPr>
          <w:position w:val="-28"/>
        </w:rPr>
        <w:object w:dxaOrig="7240" w:dyaOrig="720">
          <v:shape id="_x0000_i1040" type="#_x0000_t75" style="width:362.25pt;height:36pt" o:ole="">
            <v:imagedata r:id="rId34" o:title=""/>
          </v:shape>
          <o:OLEObject Type="Embed" ProgID="Equation.3" ShapeID="_x0000_i1040" DrawAspect="Content" ObjectID="_1618042390" r:id="rId35"/>
        </w:object>
      </w:r>
    </w:p>
    <w:p w:rsidR="00DF4113" w:rsidRDefault="00DF4113" w:rsidP="00073A03">
      <w:pPr>
        <w:pStyle w:val="dtext"/>
      </w:pPr>
      <w:r w:rsidRPr="008E226F">
        <w:rPr>
          <w:position w:val="-12"/>
        </w:rPr>
        <w:object w:dxaOrig="220" w:dyaOrig="420">
          <v:shape id="_x0000_i1041" type="#_x0000_t75" style="width:11.25pt;height:21pt" o:ole="">
            <v:imagedata r:id="rId28" o:title=""/>
          </v:shape>
          <o:OLEObject Type="Embed" ProgID="Equation.3" ShapeID="_x0000_i1041" DrawAspect="Content" ObjectID="_1618042391" r:id="rId36"/>
        </w:object>
      </w:r>
      <w:r>
        <w:t>Покажемо, що функція є також симетричною функцією своїх перших двох аргументів. Для цього запишемо співвідношення</w:t>
      </w:r>
      <w:r w:rsidR="00871BB3">
        <w:t>,</w:t>
      </w:r>
      <w:r>
        <w:t xml:space="preserve"> яким задовольняє функція Гріна:</w:t>
      </w:r>
    </w:p>
    <w:p w:rsidR="00DF4113" w:rsidRDefault="00764CBC" w:rsidP="00073A03">
      <w:pPr>
        <w:pStyle w:val="dtext"/>
        <w:rPr>
          <w:szCs w:val="28"/>
        </w:rPr>
      </w:pPr>
      <w:r w:rsidRPr="00871BB3">
        <w:rPr>
          <w:position w:val="-28"/>
        </w:rPr>
        <w:object w:dxaOrig="7420" w:dyaOrig="720">
          <v:shape id="_x0000_i1042" type="#_x0000_t75" style="width:369.75pt;height:36.75pt" o:ole="">
            <v:imagedata r:id="rId37" o:title=""/>
          </v:shape>
          <o:OLEObject Type="Embed" ProgID="Equation.3" ShapeID="_x0000_i1042" DrawAspect="Content" ObjectID="_1618042392" r:id="rId38"/>
        </w:object>
      </w:r>
      <w:r w:rsidR="0000104F" w:rsidRPr="0000104F">
        <w:rPr>
          <w:position w:val="-28"/>
          <w:szCs w:val="28"/>
        </w:rPr>
        <w:object w:dxaOrig="7500" w:dyaOrig="720">
          <v:shape id="_x0000_i1043" type="#_x0000_t75" style="width:375pt;height:36pt" o:ole="">
            <v:imagedata r:id="rId39" o:title=""/>
          </v:shape>
          <o:OLEObject Type="Embed" ProgID="Equation.3" ShapeID="_x0000_i1043" DrawAspect="Content" ObjectID="_1618042393" r:id="rId40"/>
        </w:object>
      </w:r>
    </w:p>
    <w:p w:rsidR="00DF4113" w:rsidRDefault="00DF4113" w:rsidP="00073A03">
      <w:pPr>
        <w:pStyle w:val="dtext"/>
      </w:pPr>
      <w:r>
        <w:t xml:space="preserve">Перше рівняння помножимо на </w:t>
      </w:r>
      <w:r w:rsidR="00764CBC" w:rsidRPr="00764CBC">
        <w:rPr>
          <w:position w:val="-12"/>
        </w:rPr>
        <w:object w:dxaOrig="1579" w:dyaOrig="380">
          <v:shape id="_x0000_i1044" type="#_x0000_t75" style="width:78.75pt;height:18.75pt" o:ole="">
            <v:imagedata r:id="rId41" o:title=""/>
          </v:shape>
          <o:OLEObject Type="Embed" ProgID="Equation.3" ShapeID="_x0000_i1044" DrawAspect="Content" ObjectID="_1618042394" r:id="rId42"/>
        </w:object>
      </w:r>
      <w:r>
        <w:t xml:space="preserve">, друге рівняння помножимо на </w:t>
      </w:r>
      <w:r w:rsidR="00764CBC" w:rsidRPr="00764CBC">
        <w:rPr>
          <w:position w:val="-12"/>
        </w:rPr>
        <w:object w:dxaOrig="1560" w:dyaOrig="380">
          <v:shape id="_x0000_i1045" type="#_x0000_t75" style="width:78pt;height:18.75pt" o:ole="">
            <v:imagedata r:id="rId43" o:title=""/>
          </v:shape>
          <o:OLEObject Type="Embed" ProgID="Equation.3" ShapeID="_x0000_i1045" DrawAspect="Content" ObjectID="_1618042395" r:id="rId44"/>
        </w:object>
      </w:r>
      <w:r>
        <w:t>, ві</w:t>
      </w:r>
      <w:r w:rsidR="0045599C">
        <w:t>днімемо від першого друге і проінтегруємо по</w:t>
      </w:r>
      <w:r>
        <w:t xml:space="preserve"> </w:t>
      </w:r>
      <w:r w:rsidR="00764CBC" w:rsidRPr="00C07012">
        <w:rPr>
          <w:position w:val="-6"/>
        </w:rPr>
        <w:object w:dxaOrig="700" w:dyaOrig="300">
          <v:shape id="_x0000_i1046" type="#_x0000_t75" style="width:35.25pt;height:15pt" o:ole="">
            <v:imagedata r:id="rId45" o:title=""/>
          </v:shape>
          <o:OLEObject Type="Embed" ProgID="Equation.3" ShapeID="_x0000_i1046" DrawAspect="Content" ObjectID="_1618042396" r:id="rId46"/>
        </w:object>
      </w:r>
      <w:r>
        <w:t xml:space="preserve"> і по </w:t>
      </w:r>
      <w:r w:rsidR="00764CBC" w:rsidRPr="00C07012">
        <w:rPr>
          <w:position w:val="-6"/>
        </w:rPr>
        <w:object w:dxaOrig="1200" w:dyaOrig="260">
          <v:shape id="_x0000_i1047" type="#_x0000_t75" style="width:60pt;height:12.75pt" o:ole="">
            <v:imagedata r:id="rId47" o:title=""/>
          </v:shape>
          <o:OLEObject Type="Embed" ProgID="Equation.3" ShapeID="_x0000_i1047" DrawAspect="Content" ObjectID="_1618042397" r:id="rId48"/>
        </w:object>
      </w:r>
    </w:p>
    <w:p w:rsidR="00DF4113" w:rsidRDefault="00BE7BE6" w:rsidP="00073A03">
      <w:pPr>
        <w:pStyle w:val="dtext"/>
      </w:pPr>
      <w:r w:rsidRPr="00BE7BE6">
        <w:rPr>
          <w:position w:val="-34"/>
        </w:rPr>
        <w:object w:dxaOrig="8840" w:dyaOrig="820">
          <v:shape id="_x0000_i1048" type="#_x0000_t75" style="width:420pt;height:41.25pt" o:ole="">
            <v:imagedata r:id="rId49" o:title=""/>
          </v:shape>
          <o:OLEObject Type="Embed" ProgID="Equation.3" ShapeID="_x0000_i1048" DrawAspect="Content" ObjectID="_1618042398" r:id="rId50"/>
        </w:object>
      </w:r>
      <w:r w:rsidR="00764CBC" w:rsidRPr="00BE7BE6">
        <w:rPr>
          <w:position w:val="-34"/>
        </w:rPr>
        <w:object w:dxaOrig="8919" w:dyaOrig="820">
          <v:shape id="_x0000_i1049" type="#_x0000_t75" style="width:444pt;height:42.75pt" o:ole="">
            <v:imagedata r:id="rId51" o:title=""/>
          </v:shape>
          <o:OLEObject Type="Embed" ProgID="Equation.3" ShapeID="_x0000_i1049" DrawAspect="Content" ObjectID="_1618042399" r:id="rId52"/>
        </w:object>
      </w:r>
      <w:r w:rsidR="008A61E1">
        <w:t>.</w:t>
      </w:r>
    </w:p>
    <w:p w:rsidR="00DF4113" w:rsidRPr="0046540B" w:rsidRDefault="00DF4113" w:rsidP="00073A03">
      <w:pPr>
        <w:pStyle w:val="dtext"/>
        <w:rPr>
          <w:b/>
        </w:rPr>
      </w:pPr>
      <w:r>
        <w:t>В результаті застосування другої формули Гріна до першого інтегралу в лівій частині рівності і обчислення другого інтегралу лівої частини, отримаємо:</w:t>
      </w:r>
    </w:p>
    <w:p w:rsidR="00DF4113" w:rsidRDefault="005E0605" w:rsidP="00073A03">
      <w:pPr>
        <w:pStyle w:val="dtext"/>
      </w:pPr>
      <w:r w:rsidRPr="005E0605">
        <w:rPr>
          <w:position w:val="-116"/>
        </w:rPr>
        <w:object w:dxaOrig="7880" w:dyaOrig="2340">
          <v:shape id="_x0000_i1050" type="#_x0000_t75" style="width:393.75pt;height:117pt" o:ole="">
            <v:imagedata r:id="rId53" o:title=""/>
          </v:shape>
          <o:OLEObject Type="Embed" ProgID="Equation.3" ShapeID="_x0000_i1050" DrawAspect="Content" ObjectID="_1618042400" r:id="rId54"/>
        </w:object>
      </w:r>
    </w:p>
    <w:p w:rsidR="00DF4113" w:rsidRPr="0046540B" w:rsidRDefault="00DF4113" w:rsidP="00073A03">
      <w:pPr>
        <w:pStyle w:val="dtext"/>
        <w:rPr>
          <w:b/>
        </w:rPr>
      </w:pPr>
      <w:r>
        <w:t xml:space="preserve">Обираючи </w:t>
      </w:r>
      <w:r w:rsidR="005E0605" w:rsidRPr="00D70A32">
        <w:rPr>
          <w:position w:val="-12"/>
        </w:rPr>
        <w:object w:dxaOrig="1160" w:dyaOrig="380">
          <v:shape id="_x0000_i1051" type="#_x0000_t75" style="width:57.75pt;height:18.75pt" o:ole="">
            <v:imagedata r:id="rId55" o:title=""/>
          </v:shape>
          <o:OLEObject Type="Embed" ProgID="Equation.3" ShapeID="_x0000_i1051" DrawAspect="Content" ObjectID="_1618042401" r:id="rId56"/>
        </w:object>
      </w:r>
      <w:r>
        <w:t>, отримаємо з урахування граничних і початкових умов для функції Гріна, що інтеграли в правій частині останньої рівності дорівнює нулю.</w:t>
      </w:r>
    </w:p>
    <w:p w:rsidR="00DF4113" w:rsidRDefault="00DF4113" w:rsidP="00073A03">
      <w:pPr>
        <w:pStyle w:val="dtext"/>
      </w:pPr>
      <w:r>
        <w:t xml:space="preserve">Таким чином маємо симетричність функції Гріна </w:t>
      </w:r>
      <w:r w:rsidR="005E0605" w:rsidRPr="005E0605">
        <w:rPr>
          <w:position w:val="-12"/>
        </w:rPr>
        <w:object w:dxaOrig="3620" w:dyaOrig="380">
          <v:shape id="_x0000_i1052" type="#_x0000_t75" style="width:180.75pt;height:18.75pt" o:ole="">
            <v:imagedata r:id="rId57" o:title=""/>
          </v:shape>
          <o:OLEObject Type="Embed" ProgID="Equation.3" ShapeID="_x0000_i1052" DrawAspect="Content" ObjectID="_1618042402" r:id="rId58"/>
        </w:object>
      </w:r>
    </w:p>
    <w:p w:rsidR="00DF4113" w:rsidRPr="00113C2C" w:rsidRDefault="00DF4113" w:rsidP="00073A03">
      <w:pPr>
        <w:pStyle w:val="dtext"/>
        <w:rPr>
          <w:b/>
        </w:rPr>
      </w:pPr>
      <w:r w:rsidRPr="00113C2C">
        <w:t>Для отримання інтегрального представлення розв’язк</w:t>
      </w:r>
      <w:r w:rsidR="003F2467">
        <w:t>ів</w:t>
      </w:r>
      <w:r>
        <w:rPr>
          <w:sz w:val="32"/>
        </w:rPr>
        <w:t xml:space="preserve"> </w:t>
      </w:r>
      <w:r w:rsidRPr="00113C2C">
        <w:t>граничн</w:t>
      </w:r>
      <w:r w:rsidR="003F2467">
        <w:t>их задач</w:t>
      </w:r>
      <w:r w:rsidRPr="00113C2C">
        <w:t xml:space="preserve">, </w:t>
      </w:r>
      <w:r w:rsidRPr="00113C2C">
        <w:lastRenderedPageBreak/>
        <w:t xml:space="preserve">запишемо граничну задачу теплопровідності в змінних </w:t>
      </w:r>
      <w:r w:rsidRPr="00113C2C">
        <w:rPr>
          <w:position w:val="-12"/>
        </w:rPr>
        <w:object w:dxaOrig="480" w:dyaOrig="380">
          <v:shape id="_x0000_i1053" type="#_x0000_t75" style="width:24pt;height:18.75pt" o:ole="">
            <v:imagedata r:id="rId59" o:title=""/>
          </v:shape>
          <o:OLEObject Type="Embed" ProgID="Equation.3" ShapeID="_x0000_i1053" DrawAspect="Content" ObjectID="_1618042403" r:id="rId60"/>
        </w:object>
      </w:r>
    </w:p>
    <w:p w:rsidR="00DF4113" w:rsidRPr="002D0691" w:rsidRDefault="003F2467" w:rsidP="00073A03">
      <w:pPr>
        <w:pStyle w:val="dtext"/>
      </w:pPr>
      <w:r w:rsidRPr="00C86A1A">
        <w:rPr>
          <w:position w:val="-52"/>
        </w:rPr>
        <w:object w:dxaOrig="5080" w:dyaOrig="1180">
          <v:shape id="_x0000_i1054" type="#_x0000_t75" style="width:254.25pt;height:59.25pt" o:ole="">
            <v:imagedata r:id="rId61" o:title=""/>
          </v:shape>
          <o:OLEObject Type="Embed" ProgID="Equation.3" ShapeID="_x0000_i1054" DrawAspect="Content" ObjectID="_1618042404" r:id="rId62"/>
        </w:object>
      </w:r>
      <w:r w:rsidR="00DF4113">
        <w:tab/>
      </w:r>
      <w:r w:rsidR="00DF4113">
        <w:tab/>
      </w:r>
      <w:r w:rsidR="00DF4113">
        <w:tab/>
      </w:r>
      <w:r w:rsidR="00BE7BE6">
        <w:tab/>
      </w:r>
      <w:r w:rsidR="00DF4113">
        <w:t>(</w:t>
      </w:r>
      <w:smartTag w:uri="urn:schemas-microsoft-com:office:smarttags" w:element="metricconverter">
        <w:smartTagPr>
          <w:attr w:name="ProductID" w:val="3.19’"/>
        </w:smartTagPr>
        <w:r w:rsidR="00DF4113">
          <w:t>3.19</w:t>
        </w:r>
        <w:r w:rsidR="00DF4113" w:rsidRPr="002D0691">
          <w:t>’</w:t>
        </w:r>
      </w:smartTag>
      <w:r w:rsidR="00DF4113">
        <w:t>)</w:t>
      </w:r>
      <w:r w:rsidR="008A61E1">
        <w:t>.</w:t>
      </w:r>
    </w:p>
    <w:p w:rsidR="00DF4113" w:rsidRDefault="006D4C57" w:rsidP="00073A03">
      <w:pPr>
        <w:pStyle w:val="dtext"/>
      </w:pPr>
      <w:r>
        <w:t>т</w:t>
      </w:r>
      <w:r w:rsidR="00DF4113">
        <w:t xml:space="preserve">а рівняння для функції Гріна по змінних </w:t>
      </w:r>
      <w:r w:rsidR="00DF4113" w:rsidRPr="004736D9">
        <w:rPr>
          <w:position w:val="-12"/>
        </w:rPr>
        <w:object w:dxaOrig="480" w:dyaOrig="380">
          <v:shape id="_x0000_i1055" type="#_x0000_t75" style="width:24pt;height:18.75pt" o:ole="">
            <v:imagedata r:id="rId63" o:title=""/>
          </v:shape>
          <o:OLEObject Type="Embed" ProgID="Equation.3" ShapeID="_x0000_i1055" DrawAspect="Content" ObjectID="_1618042405" r:id="rId64"/>
        </w:object>
      </w:r>
    </w:p>
    <w:p w:rsidR="00DF4113" w:rsidRPr="004736D9" w:rsidRDefault="00F94BCE" w:rsidP="00073A03">
      <w:pPr>
        <w:pStyle w:val="dtext"/>
        <w:rPr>
          <w:sz w:val="32"/>
        </w:rPr>
      </w:pPr>
      <w:r w:rsidRPr="00C86A1A">
        <w:rPr>
          <w:position w:val="-50"/>
        </w:rPr>
        <w:object w:dxaOrig="6220" w:dyaOrig="1140">
          <v:shape id="_x0000_i1056" type="#_x0000_t75" style="width:273pt;height:57pt" o:ole="">
            <v:imagedata r:id="rId65" o:title=""/>
          </v:shape>
          <o:OLEObject Type="Embed" ProgID="Equation.3" ShapeID="_x0000_i1056" DrawAspect="Content" ObjectID="_1618042406" r:id="rId66"/>
        </w:object>
      </w:r>
      <w:r w:rsidR="00DF4113">
        <w:tab/>
      </w:r>
      <w:r>
        <w:tab/>
      </w:r>
      <w:r>
        <w:tab/>
      </w:r>
      <w:r>
        <w:tab/>
      </w:r>
      <w:r w:rsidR="00DF4113" w:rsidRPr="004736D9">
        <w:t>(3.21)</w:t>
      </w:r>
      <w:r w:rsidR="006D4C57">
        <w:t>.</w:t>
      </w:r>
    </w:p>
    <w:p w:rsidR="00DF4113" w:rsidRPr="00DF4113" w:rsidRDefault="00DF4113" w:rsidP="00073A03">
      <w:pPr>
        <w:pStyle w:val="dtext"/>
        <w:rPr>
          <w:lang w:val="ru-RU"/>
        </w:rPr>
      </w:pPr>
      <w:r w:rsidRPr="00113C2C">
        <w:t>Рівняння (</w:t>
      </w:r>
      <w:smartTag w:uri="urn:schemas-microsoft-com:office:smarttags" w:element="metricconverter">
        <w:smartTagPr>
          <w:attr w:name="ProductID" w:val="3.19’"/>
        </w:smartTagPr>
        <w:r w:rsidRPr="00113C2C">
          <w:t>3.19’</w:t>
        </w:r>
      </w:smartTag>
      <w:r w:rsidRPr="00113C2C">
        <w:t xml:space="preserve">) помножимо на </w:t>
      </w:r>
      <w:r w:rsidR="009112F9" w:rsidRPr="009112F9">
        <w:rPr>
          <w:position w:val="-12"/>
        </w:rPr>
        <w:object w:dxaOrig="1500" w:dyaOrig="380">
          <v:shape id="_x0000_i1057" type="#_x0000_t75" style="width:75pt;height:18.75pt" o:ole="">
            <v:imagedata r:id="rId67" o:title=""/>
          </v:shape>
          <o:OLEObject Type="Embed" ProgID="Equation.3" ShapeID="_x0000_i1057" DrawAspect="Content" ObjectID="_1618042407" r:id="rId68"/>
        </w:object>
      </w:r>
      <w:r w:rsidRPr="00113C2C">
        <w:t xml:space="preserve">, а рівняння (3.21)помножимо на </w:t>
      </w:r>
      <w:r w:rsidR="009112F9" w:rsidRPr="00113C2C">
        <w:rPr>
          <w:position w:val="-12"/>
        </w:rPr>
        <w:object w:dxaOrig="800" w:dyaOrig="360">
          <v:shape id="_x0000_i1058" type="#_x0000_t75" style="width:39.75pt;height:18pt" o:ole="">
            <v:imagedata r:id="rId69" o:title=""/>
          </v:shape>
          <o:OLEObject Type="Embed" ProgID="Equation.3" ShapeID="_x0000_i1058" DrawAspect="Content" ObjectID="_1618042408" r:id="rId70"/>
        </w:object>
      </w:r>
      <w:r w:rsidRPr="00113C2C">
        <w:t xml:space="preserve">, віднімемо від першого рівняння друге і про інтегруємо по </w:t>
      </w:r>
      <w:r w:rsidR="008A2CCA" w:rsidRPr="00113C2C">
        <w:rPr>
          <w:position w:val="-6"/>
        </w:rPr>
        <w:object w:dxaOrig="1380" w:dyaOrig="300">
          <v:shape id="_x0000_i1059" type="#_x0000_t75" style="width:69pt;height:15pt" o:ole="">
            <v:imagedata r:id="rId71" o:title=""/>
          </v:shape>
          <o:OLEObject Type="Embed" ProgID="Equation.3" ShapeID="_x0000_i1059" DrawAspect="Content" ObjectID="_1618042409" r:id="rId72"/>
        </w:object>
      </w:r>
      <w:r w:rsidRPr="00113C2C">
        <w:t xml:space="preserve"> та по </w:t>
      </w:r>
      <w:r w:rsidRPr="00113C2C">
        <w:rPr>
          <w:position w:val="-12"/>
        </w:rPr>
        <w:object w:dxaOrig="780" w:dyaOrig="380">
          <v:shape id="_x0000_i1060" type="#_x0000_t75" style="width:39pt;height:18.75pt" o:ole="">
            <v:imagedata r:id="rId73" o:title=""/>
          </v:shape>
          <o:OLEObject Type="Embed" ProgID="Equation.3" ShapeID="_x0000_i1060" DrawAspect="Content" ObjectID="_1618042410" r:id="rId74"/>
        </w:object>
      </w:r>
      <w:r w:rsidRPr="00113C2C">
        <w:t xml:space="preserve">. </w:t>
      </w:r>
    </w:p>
    <w:p w:rsidR="00DF4113" w:rsidRDefault="00DF4113" w:rsidP="00073A03">
      <w:pPr>
        <w:pStyle w:val="dtext"/>
      </w:pPr>
      <w:bookmarkStart w:id="3" w:name="OLE_LINK3"/>
      <w:r w:rsidRPr="00113C2C">
        <w:t>Отримаємо співвідношення:</w:t>
      </w:r>
    </w:p>
    <w:p w:rsidR="008A61E1" w:rsidRPr="00113C2C" w:rsidRDefault="008A61E1" w:rsidP="008A61E1">
      <w:pPr>
        <w:pStyle w:val="dtext"/>
        <w:ind w:firstLine="0"/>
        <w:rPr>
          <w:b/>
        </w:rPr>
      </w:pPr>
      <w:r w:rsidRPr="00BE7BE6">
        <w:rPr>
          <w:position w:val="-34"/>
          <w:sz w:val="32"/>
          <w:szCs w:val="28"/>
        </w:rPr>
        <w:object w:dxaOrig="11020" w:dyaOrig="820">
          <v:shape id="_x0000_i1061" type="#_x0000_t75" style="width:493.5pt;height:45pt" o:ole="">
            <v:imagedata r:id="rId75" o:title=""/>
          </v:shape>
          <o:OLEObject Type="Embed" ProgID="Equation.3" ShapeID="_x0000_i1061" DrawAspect="Content" ObjectID="_1618042411" r:id="rId76"/>
        </w:object>
      </w:r>
    </w:p>
    <w:p w:rsidR="00DF4113" w:rsidRPr="00073A03" w:rsidRDefault="008A61E1" w:rsidP="008A61E1">
      <w:pPr>
        <w:pStyle w:val="dtext"/>
        <w:ind w:firstLine="0"/>
      </w:pPr>
      <w:r w:rsidRPr="00BE7BE6">
        <w:rPr>
          <w:position w:val="-34"/>
          <w:sz w:val="32"/>
          <w:szCs w:val="28"/>
        </w:rPr>
        <w:object w:dxaOrig="8260" w:dyaOrig="840">
          <v:shape id="_x0000_i1062" type="#_x0000_t75" style="width:413.25pt;height:50.25pt" o:ole="">
            <v:imagedata r:id="rId77" o:title=""/>
          </v:shape>
          <o:OLEObject Type="Embed" ProgID="Equation.3" ShapeID="_x0000_i1062" DrawAspect="Content" ObjectID="_1618042412" r:id="rId78"/>
        </w:object>
      </w:r>
      <w:r w:rsidR="00A46B62">
        <w:rPr>
          <w:sz w:val="32"/>
          <w:szCs w:val="28"/>
        </w:rPr>
        <w:t>.</w:t>
      </w:r>
    </w:p>
    <w:p w:rsidR="00DF4113" w:rsidRPr="00113C2C" w:rsidRDefault="00DF4113" w:rsidP="00073A03">
      <w:pPr>
        <w:pStyle w:val="dtext"/>
        <w:rPr>
          <w:b/>
        </w:rPr>
      </w:pPr>
      <w:r w:rsidRPr="00113C2C">
        <w:t xml:space="preserve">Після застосування другої формули Гріна до першого інтегралу, обчислення третього інтегралу при </w:t>
      </w:r>
      <w:r w:rsidRPr="00113C2C">
        <w:rPr>
          <w:position w:val="-6"/>
        </w:rPr>
        <w:object w:dxaOrig="720" w:dyaOrig="300">
          <v:shape id="_x0000_i1063" type="#_x0000_t75" style="width:36pt;height:15pt" o:ole="">
            <v:imagedata r:id="rId79" o:title=""/>
          </v:shape>
          <o:OLEObject Type="Embed" ProgID="Equation.3" ShapeID="_x0000_i1063" DrawAspect="Content" ObjectID="_1618042413" r:id="rId80"/>
        </w:object>
      </w:r>
      <w:r w:rsidRPr="00113C2C">
        <w:t>отримаємо наступну проміжну формулу:</w:t>
      </w:r>
    </w:p>
    <w:p w:rsidR="00DF4113" w:rsidRDefault="008A2CCA" w:rsidP="00073A03">
      <w:pPr>
        <w:pStyle w:val="dtext"/>
      </w:pPr>
      <w:r w:rsidRPr="008A2CCA">
        <w:rPr>
          <w:position w:val="-82"/>
        </w:rPr>
        <w:object w:dxaOrig="6740" w:dyaOrig="1780">
          <v:shape id="_x0000_i1064" type="#_x0000_t75" style="width:356.25pt;height:88.5pt" o:ole="">
            <v:imagedata r:id="rId81" o:title=""/>
          </v:shape>
          <o:OLEObject Type="Embed" ProgID="Equation.3" ShapeID="_x0000_i1064" DrawAspect="Content" ObjectID="_1618042414" r:id="rId82"/>
        </w:object>
      </w:r>
      <w:r w:rsidR="00A46B62">
        <w:t>.</w:t>
      </w:r>
    </w:p>
    <w:bookmarkEnd w:id="3"/>
    <w:p w:rsidR="00DF4113" w:rsidRPr="00113C2C" w:rsidRDefault="00DF4113" w:rsidP="00073A03">
      <w:pPr>
        <w:pStyle w:val="dtext"/>
        <w:rPr>
          <w:b/>
        </w:rPr>
      </w:pPr>
      <w:r w:rsidRPr="00113C2C">
        <w:t xml:space="preserve">Враховуючи відповідні граничні умови, яким задовольняє розв’язок на границі поверхні </w:t>
      </w:r>
      <w:r w:rsidRPr="00113C2C">
        <w:rPr>
          <w:position w:val="-6"/>
        </w:rPr>
        <w:object w:dxaOrig="260" w:dyaOrig="300">
          <v:shape id="_x0000_i1065" type="#_x0000_t75" style="width:12.75pt;height:15pt" o:ole="">
            <v:imagedata r:id="rId83" o:title=""/>
          </v:shape>
          <o:OLEObject Type="Embed" ProgID="Equation.3" ShapeID="_x0000_i1065" DrawAspect="Content" ObjectID="_1618042415" r:id="rId84"/>
        </w:object>
      </w:r>
      <w:r w:rsidRPr="00113C2C">
        <w:t xml:space="preserve"> отримаємо для першої граничної задачі:</w:t>
      </w:r>
    </w:p>
    <w:p w:rsidR="00DF4113" w:rsidRDefault="008A2CCA" w:rsidP="00073A03">
      <w:pPr>
        <w:pStyle w:val="dtext"/>
      </w:pPr>
      <w:r w:rsidRPr="008A2CCA">
        <w:rPr>
          <w:position w:val="-84"/>
        </w:rPr>
        <w:object w:dxaOrig="7100" w:dyaOrig="1820">
          <v:shape id="_x0000_i1066" type="#_x0000_t75" style="width:379.5pt;height:91.5pt" o:ole="">
            <v:imagedata r:id="rId85" o:title=""/>
          </v:shape>
          <o:OLEObject Type="Embed" ProgID="Equation.3" ShapeID="_x0000_i1066" DrawAspect="Content" ObjectID="_1618042416" r:id="rId86"/>
        </w:object>
      </w:r>
      <w:r w:rsidR="00DF4113">
        <w:tab/>
      </w:r>
      <w:r w:rsidR="00DF4113" w:rsidRPr="00064B33">
        <w:t>(3.22)</w:t>
      </w:r>
      <w:r w:rsidR="00A46B62">
        <w:t>.</w:t>
      </w:r>
    </w:p>
    <w:p w:rsidR="00DF4113" w:rsidRPr="00113C2C" w:rsidRDefault="00DF4113" w:rsidP="00073A03">
      <w:pPr>
        <w:pStyle w:val="dtext"/>
        <w:rPr>
          <w:b/>
        </w:rPr>
      </w:pPr>
      <w:r w:rsidRPr="00113C2C">
        <w:t xml:space="preserve">Для другої та третьої граничних задач отримаємо </w:t>
      </w:r>
    </w:p>
    <w:p w:rsidR="00DF4113" w:rsidRDefault="00780274" w:rsidP="00073A03">
      <w:pPr>
        <w:pStyle w:val="dtext"/>
      </w:pPr>
      <w:r w:rsidRPr="00780274">
        <w:rPr>
          <w:position w:val="-78"/>
        </w:rPr>
        <w:object w:dxaOrig="6740" w:dyaOrig="1700">
          <v:shape id="_x0000_i1067" type="#_x0000_t75" style="width:360.75pt;height:85.5pt" o:ole="">
            <v:imagedata r:id="rId87" o:title=""/>
          </v:shape>
          <o:OLEObject Type="Embed" ProgID="Equation.3" ShapeID="_x0000_i1067" DrawAspect="Content" ObjectID="_1618042417" r:id="rId88"/>
        </w:object>
      </w:r>
      <w:r w:rsidR="00DF4113">
        <w:tab/>
      </w:r>
      <w:r w:rsidR="00DF4113" w:rsidRPr="00064B33">
        <w:t>(3.23)</w:t>
      </w:r>
      <w:r w:rsidR="00A46B62">
        <w:t>.</w:t>
      </w:r>
    </w:p>
    <w:p w:rsidR="00DF4113" w:rsidRDefault="00DF4113" w:rsidP="00B12063">
      <w:pPr>
        <w:pStyle w:val="dheader3"/>
      </w:pPr>
      <w:r w:rsidRPr="005023F3">
        <w:t xml:space="preserve">Функція Гріна граничних задач </w:t>
      </w:r>
      <w:r>
        <w:t xml:space="preserve">хвильового </w:t>
      </w:r>
      <w:r w:rsidRPr="005023F3">
        <w:t>оператора</w:t>
      </w:r>
    </w:p>
    <w:p w:rsidR="00DF4113" w:rsidRDefault="00DF4113" w:rsidP="00073A03">
      <w:pPr>
        <w:pStyle w:val="dtext"/>
      </w:pPr>
      <w:r>
        <w:t>Будемо розглядати граничні задачі для хвильового рівняння:</w:t>
      </w:r>
    </w:p>
    <w:p w:rsidR="00DF4113" w:rsidRDefault="00DF4113" w:rsidP="00073A03">
      <w:pPr>
        <w:pStyle w:val="dtext"/>
      </w:pPr>
      <w:r w:rsidRPr="003B484A">
        <w:rPr>
          <w:position w:val="-68"/>
        </w:rPr>
        <w:object w:dxaOrig="7300" w:dyaOrig="1480">
          <v:shape id="_x0000_i1068" type="#_x0000_t75" style="width:365.25pt;height:74.25pt" o:ole="">
            <v:imagedata r:id="rId89" o:title=""/>
          </v:shape>
          <o:OLEObject Type="Embed" ProgID="Equation.3" ShapeID="_x0000_i1068" DrawAspect="Content" ObjectID="_1618042418" r:id="rId90"/>
        </w:object>
      </w:r>
      <w:r>
        <w:tab/>
        <w:t>(3.24)</w:t>
      </w:r>
      <w:r w:rsidR="00A46B62">
        <w:t>.</w:t>
      </w:r>
    </w:p>
    <w:p w:rsidR="00DF4113" w:rsidRPr="00780274" w:rsidRDefault="00780274" w:rsidP="00073A03">
      <w:pPr>
        <w:pStyle w:val="dtext"/>
      </w:pPr>
      <w:r w:rsidRPr="00064B33">
        <w:rPr>
          <w:b/>
        </w:rPr>
        <w:t>О</w:t>
      </w:r>
      <w:r w:rsidR="00DF4113" w:rsidRPr="00064B33">
        <w:rPr>
          <w:b/>
        </w:rPr>
        <w:t>значення 5</w:t>
      </w:r>
      <w:r w:rsidR="00DF4113" w:rsidRPr="00780274">
        <w:t xml:space="preserve"> Функцію </w:t>
      </w:r>
      <w:r w:rsidR="00DF4113" w:rsidRPr="00780274">
        <w:object w:dxaOrig="1560" w:dyaOrig="380">
          <v:shape id="_x0000_i1069" type="#_x0000_t75" style="width:78pt;height:18.75pt" o:ole="">
            <v:imagedata r:id="rId91" o:title=""/>
          </v:shape>
          <o:OLEObject Type="Embed" ProgID="Equation.3" ShapeID="_x0000_i1069" DrawAspect="Content" ObjectID="_1618042419" r:id="rId92"/>
        </w:object>
      </w:r>
      <w:r w:rsidR="00DF4113" w:rsidRPr="00780274">
        <w:t xml:space="preserve"> будемо називати функцією Гріна першої, другої або третьої граничної задачі хвильового рівняння в області </w:t>
      </w:r>
      <w:r w:rsidR="00DF4113" w:rsidRPr="00780274">
        <w:object w:dxaOrig="320" w:dyaOrig="300">
          <v:shape id="_x0000_i1070" type="#_x0000_t75" style="width:15.75pt;height:15pt" o:ole="">
            <v:imagedata r:id="rId13" o:title=""/>
          </v:shape>
          <o:OLEObject Type="Embed" ProgID="Equation.3" ShapeID="_x0000_i1070" DrawAspect="Content" ObjectID="_1618042420" r:id="rId93"/>
        </w:object>
      </w:r>
      <w:r w:rsidR="00212659" w:rsidRPr="00780274">
        <w:t xml:space="preserve"> з</w:t>
      </w:r>
      <w:r w:rsidR="00DF4113" w:rsidRPr="00780274">
        <w:t xml:space="preserve"> границею </w:t>
      </w:r>
      <w:r w:rsidR="00DF4113" w:rsidRPr="00780274">
        <w:object w:dxaOrig="279" w:dyaOrig="320">
          <v:shape id="_x0000_i1071" type="#_x0000_t75" style="width:14.25pt;height:15.75pt" o:ole="">
            <v:imagedata r:id="rId15" o:title=""/>
          </v:shape>
          <o:OLEObject Type="Embed" ProgID="Equation.3" ShapeID="_x0000_i1071" DrawAspect="Content" ObjectID="_1618042421" r:id="rId94"/>
        </w:object>
      </w:r>
      <w:r w:rsidR="00DF4113" w:rsidRPr="00780274">
        <w:t xml:space="preserve"> і </w:t>
      </w:r>
      <w:r w:rsidR="00DF4113" w:rsidRPr="00780274">
        <w:object w:dxaOrig="660" w:dyaOrig="320">
          <v:shape id="_x0000_i1072" type="#_x0000_t75" style="width:33pt;height:15.75pt" o:ole="">
            <v:imagedata r:id="rId17" o:title=""/>
          </v:shape>
          <o:OLEObject Type="Embed" ProgID="Equation.3" ShapeID="_x0000_i1072" DrawAspect="Content" ObjectID="_1618042422" r:id="rId95"/>
        </w:object>
      </w:r>
      <w:r w:rsidR="00DF4113" w:rsidRPr="00780274">
        <w:t>, якщо вона є розв’язком наступної граничної задачі</w:t>
      </w:r>
    </w:p>
    <w:p w:rsidR="00DF4113" w:rsidRDefault="00212659" w:rsidP="00A46B62">
      <w:pPr>
        <w:pStyle w:val="dtext"/>
        <w:ind w:firstLine="0"/>
      </w:pPr>
      <w:r w:rsidRPr="004A35B5">
        <w:rPr>
          <w:position w:val="-74"/>
        </w:rPr>
        <w:object w:dxaOrig="8960" w:dyaOrig="1620">
          <v:shape id="_x0000_i1073" type="#_x0000_t75" style="width:397.5pt;height:81pt" o:ole="">
            <v:imagedata r:id="rId96" o:title=""/>
          </v:shape>
          <o:OLEObject Type="Embed" ProgID="Equation.3" ShapeID="_x0000_i1073" DrawAspect="Content" ObjectID="_1618042423" r:id="rId97"/>
        </w:object>
      </w:r>
      <w:r w:rsidR="00DF4113">
        <w:tab/>
        <w:t>(3.25)</w:t>
      </w:r>
      <w:r w:rsidR="00A46B62">
        <w:t>.</w:t>
      </w:r>
    </w:p>
    <w:p w:rsidR="00DF4113" w:rsidRPr="00A374CF" w:rsidRDefault="00DF4113" w:rsidP="00073A03">
      <w:pPr>
        <w:pStyle w:val="dtext"/>
      </w:pPr>
      <w:r w:rsidRPr="008628DE">
        <w:t>Еквівалентне визначення можна надати у вигляді</w:t>
      </w:r>
      <w:r w:rsidRPr="00A374CF">
        <w:t>:</w:t>
      </w:r>
    </w:p>
    <w:p w:rsidR="00DF4113" w:rsidRPr="0046540B" w:rsidRDefault="00780274" w:rsidP="00073A03">
      <w:pPr>
        <w:pStyle w:val="dtext"/>
        <w:rPr>
          <w:b/>
        </w:rPr>
      </w:pPr>
      <w:r>
        <w:rPr>
          <w:b/>
        </w:rPr>
        <w:t>О</w:t>
      </w:r>
      <w:r w:rsidR="00DF4113">
        <w:rPr>
          <w:b/>
        </w:rPr>
        <w:t xml:space="preserve">значення 6 </w:t>
      </w:r>
      <w:r w:rsidR="00DF4113" w:rsidRPr="00072827">
        <w:t>Функцію</w:t>
      </w:r>
      <w:r w:rsidR="00DF4113">
        <w:t xml:space="preserve"> </w:t>
      </w:r>
      <w:r w:rsidR="00DF4113" w:rsidRPr="009B073B">
        <w:rPr>
          <w:position w:val="-12"/>
        </w:rPr>
        <w:object w:dxaOrig="1560" w:dyaOrig="380">
          <v:shape id="_x0000_i1074" type="#_x0000_t75" style="width:78pt;height:18.75pt" o:ole="">
            <v:imagedata r:id="rId98" o:title=""/>
          </v:shape>
          <o:OLEObject Type="Embed" ProgID="Equation.3" ShapeID="_x0000_i1074" DrawAspect="Content" ObjectID="_1618042424" r:id="rId99"/>
        </w:object>
      </w:r>
      <w:r w:rsidR="00DF4113">
        <w:t xml:space="preserve"> будемо називати функцією Гріна першої, другої або третьої граничної задачі хвильового рівняння в області </w:t>
      </w:r>
      <w:r w:rsidR="00DF4113" w:rsidRPr="00072827">
        <w:rPr>
          <w:position w:val="-4"/>
        </w:rPr>
        <w:object w:dxaOrig="320" w:dyaOrig="300">
          <v:shape id="_x0000_i1075" type="#_x0000_t75" style="width:15.75pt;height:15pt" o:ole="">
            <v:imagedata r:id="rId13" o:title=""/>
          </v:shape>
          <o:OLEObject Type="Embed" ProgID="Equation.3" ShapeID="_x0000_i1075" DrawAspect="Content" ObjectID="_1618042425" r:id="rId100"/>
        </w:object>
      </w:r>
      <w:r w:rsidR="00DF4113">
        <w:t xml:space="preserve"> </w:t>
      </w:r>
      <w:r w:rsidR="00212659">
        <w:t>з</w:t>
      </w:r>
      <w:r w:rsidR="00DF4113">
        <w:t xml:space="preserve"> границею </w:t>
      </w:r>
      <w:r w:rsidR="00DF4113" w:rsidRPr="00072827">
        <w:rPr>
          <w:position w:val="-6"/>
        </w:rPr>
        <w:object w:dxaOrig="279" w:dyaOrig="320">
          <v:shape id="_x0000_i1076" type="#_x0000_t75" style="width:14.25pt;height:15.75pt" o:ole="">
            <v:imagedata r:id="rId15" o:title=""/>
          </v:shape>
          <o:OLEObject Type="Embed" ProgID="Equation.3" ShapeID="_x0000_i1076" DrawAspect="Content" ObjectID="_1618042426" r:id="rId101"/>
        </w:object>
      </w:r>
      <w:r w:rsidR="00DF4113">
        <w:t xml:space="preserve"> і </w:t>
      </w:r>
      <w:r w:rsidR="00DF4113" w:rsidRPr="00072827">
        <w:rPr>
          <w:position w:val="-6"/>
        </w:rPr>
        <w:object w:dxaOrig="660" w:dyaOrig="320">
          <v:shape id="_x0000_i1077" type="#_x0000_t75" style="width:33pt;height:15.75pt" o:ole="">
            <v:imagedata r:id="rId17" o:title=""/>
          </v:shape>
          <o:OLEObject Type="Embed" ProgID="Equation.3" ShapeID="_x0000_i1077" DrawAspect="Content" ObjectID="_1618042427" r:id="rId102"/>
        </w:object>
      </w:r>
      <w:r w:rsidR="00DF4113">
        <w:t xml:space="preserve">, якщо вона  може бути представлена у вигляді </w:t>
      </w:r>
      <w:r w:rsidR="00DF4113" w:rsidRPr="009B073B">
        <w:rPr>
          <w:position w:val="-12"/>
        </w:rPr>
        <w:object w:dxaOrig="5120" w:dyaOrig="380">
          <v:shape id="_x0000_i1078" type="#_x0000_t75" style="width:255.75pt;height:18.75pt" o:ole="">
            <v:imagedata r:id="rId103" o:title=""/>
          </v:shape>
          <o:OLEObject Type="Embed" ProgID="Equation.3" ShapeID="_x0000_i1078" DrawAspect="Content" ObjectID="_1618042428" r:id="rId104"/>
        </w:object>
      </w:r>
      <w:r w:rsidR="00DF4113">
        <w:t xml:space="preserve">, де перший доданок є фундаментальним розв’язком хвильового оператора, а другий </w:t>
      </w:r>
      <w:r w:rsidR="00DF4113" w:rsidRPr="008628DE">
        <w:rPr>
          <w:position w:val="-12"/>
        </w:rPr>
        <w:object w:dxaOrig="220" w:dyaOrig="420">
          <v:shape id="_x0000_i1079" type="#_x0000_t75" style="width:11.25pt;height:21pt" o:ole="">
            <v:imagedata r:id="rId28" o:title=""/>
          </v:shape>
          <o:OLEObject Type="Embed" ProgID="Equation.3" ShapeID="_x0000_i1079" DrawAspect="Content" ObjectID="_1618042429" r:id="rId105"/>
        </w:object>
      </w:r>
      <w:r w:rsidR="00DF4113">
        <w:t>є розв’язком наступної граничної задачі</w:t>
      </w:r>
    </w:p>
    <w:p w:rsidR="00DF4113" w:rsidRDefault="00212659" w:rsidP="00073A03">
      <w:pPr>
        <w:pStyle w:val="dtext"/>
      </w:pPr>
      <w:r w:rsidRPr="00AE079A">
        <w:rPr>
          <w:position w:val="-86"/>
        </w:rPr>
        <w:object w:dxaOrig="6200" w:dyaOrig="2140">
          <v:shape id="_x0000_i1080" type="#_x0000_t75" style="width:275.25pt;height:107.25pt" o:ole="">
            <v:imagedata r:id="rId106" o:title=""/>
          </v:shape>
          <o:OLEObject Type="Embed" ProgID="Equation.3" ShapeID="_x0000_i1080" DrawAspect="Content" ObjectID="_1618042430" r:id="rId107"/>
        </w:object>
      </w:r>
      <w:r w:rsidR="00CE7CBB">
        <w:tab/>
      </w:r>
      <w:r w:rsidR="00CE7CBB">
        <w:tab/>
      </w:r>
      <w:r w:rsidR="00CE7CBB">
        <w:tab/>
      </w:r>
      <w:r w:rsidR="00780274">
        <w:tab/>
      </w:r>
      <w:r w:rsidR="00DF4113">
        <w:t>(3.2</w:t>
      </w:r>
      <w:r w:rsidR="00064B33">
        <w:t>5</w:t>
      </w:r>
      <w:r w:rsidR="00DF4113" w:rsidRPr="002D0691">
        <w:t>’)</w:t>
      </w:r>
      <w:r w:rsidR="00A46B62">
        <w:t>.</w:t>
      </w:r>
    </w:p>
    <w:p w:rsidR="00DF4113" w:rsidRPr="0046540B" w:rsidRDefault="00DF4113" w:rsidP="00073A03">
      <w:pPr>
        <w:pStyle w:val="dtext"/>
        <w:rPr>
          <w:b/>
        </w:rPr>
      </w:pPr>
      <w:r>
        <w:t>Використовуючи попередні викладки для рівняння теплопровідності</w:t>
      </w:r>
      <w:r w:rsidR="00780274">
        <w:t>,</w:t>
      </w:r>
      <w:r>
        <w:t xml:space="preserve"> легко встановити, що функція Гріна хвильового рівняння є симетричною функцією перших двох аргументів і по сукупності аргументів </w:t>
      </w:r>
      <w:r w:rsidRPr="00D6736A">
        <w:rPr>
          <w:position w:val="-12"/>
        </w:rPr>
        <w:object w:dxaOrig="420" w:dyaOrig="360">
          <v:shape id="_x0000_i1081" type="#_x0000_t75" style="width:21pt;height:18pt" o:ole="">
            <v:imagedata r:id="rId108" o:title=""/>
          </v:shape>
          <o:OLEObject Type="Embed" ProgID="Equation.3" ShapeID="_x0000_i1081" DrawAspect="Content" ObjectID="_1618042431" r:id="rId109"/>
        </w:object>
      </w:r>
      <w:r>
        <w:t xml:space="preserve"> задовольняє рівняння:</w:t>
      </w:r>
    </w:p>
    <w:p w:rsidR="00DF4113" w:rsidRDefault="00DF4113" w:rsidP="00073A03">
      <w:pPr>
        <w:pStyle w:val="dtext"/>
      </w:pPr>
      <w:r w:rsidRPr="002B1279">
        <w:rPr>
          <w:position w:val="-28"/>
        </w:rPr>
        <w:object w:dxaOrig="8220" w:dyaOrig="740">
          <v:shape id="_x0000_i1082" type="#_x0000_t75" style="width:411pt;height:36.75pt" o:ole="">
            <v:imagedata r:id="rId110" o:title=""/>
          </v:shape>
          <o:OLEObject Type="Embed" ProgID="Equation.3" ShapeID="_x0000_i1082" DrawAspect="Content" ObjectID="_1618042432" r:id="rId111"/>
        </w:object>
      </w:r>
    </w:p>
    <w:p w:rsidR="00DF4113" w:rsidRDefault="00DF4113" w:rsidP="00073A03">
      <w:pPr>
        <w:pStyle w:val="dtext"/>
      </w:pPr>
      <w:r>
        <w:t>Для розв’язку граничних задач хвильового рівняння можна отримати формули інтегрального представлення аналогічні формулам (3.22) і (3.23).</w:t>
      </w:r>
    </w:p>
    <w:p w:rsidR="00DF4113" w:rsidRDefault="00780274" w:rsidP="00A46B62">
      <w:pPr>
        <w:pStyle w:val="dtext"/>
        <w:ind w:firstLine="0"/>
      </w:pPr>
      <w:r w:rsidRPr="00780274">
        <w:rPr>
          <w:position w:val="-84"/>
        </w:rPr>
        <w:object w:dxaOrig="7860" w:dyaOrig="1820">
          <v:shape id="_x0000_i1083" type="#_x0000_t75" style="width:420.75pt;height:91.5pt" o:ole="">
            <v:imagedata r:id="rId112" o:title=""/>
          </v:shape>
          <o:OLEObject Type="Embed" ProgID="Equation.3" ShapeID="_x0000_i1083" DrawAspect="Content" ObjectID="_1618042433" r:id="rId113"/>
        </w:object>
      </w:r>
      <w:r>
        <w:tab/>
      </w:r>
      <w:r w:rsidR="00DF4113" w:rsidRPr="00064B33">
        <w:t>(3.26</w:t>
      </w:r>
      <w:r w:rsidR="00C67D7B" w:rsidRPr="00064B33">
        <w:rPr>
          <w:lang w:val="ru-RU"/>
        </w:rPr>
        <w:t>)</w:t>
      </w:r>
      <w:r w:rsidR="00A46B62">
        <w:rPr>
          <w:lang w:val="ru-RU"/>
        </w:rPr>
        <w:t>.</w:t>
      </w:r>
    </w:p>
    <w:p w:rsidR="00DF4113" w:rsidRPr="0046540B" w:rsidRDefault="00DF4113" w:rsidP="00073A03">
      <w:pPr>
        <w:pStyle w:val="dtext"/>
        <w:rPr>
          <w:b/>
        </w:rPr>
      </w:pPr>
      <w:r>
        <w:t>Формула (3.26) дає розв’язок першої граничної задачі для хвильового рівняння.</w:t>
      </w:r>
    </w:p>
    <w:p w:rsidR="00DF4113" w:rsidRPr="00064B33" w:rsidRDefault="00A46B62" w:rsidP="00A46B62">
      <w:pPr>
        <w:pStyle w:val="dtext"/>
        <w:ind w:firstLine="0"/>
      </w:pPr>
      <w:r w:rsidRPr="00064B33">
        <w:rPr>
          <w:position w:val="-78"/>
        </w:rPr>
        <w:object w:dxaOrig="8419" w:dyaOrig="1700">
          <v:shape id="_x0000_i1084" type="#_x0000_t75" style="width:447pt;height:87pt" o:ole="">
            <v:imagedata r:id="rId114" o:title=""/>
          </v:shape>
          <o:OLEObject Type="Embed" ProgID="Equation.3" ShapeID="_x0000_i1084" DrawAspect="Content" ObjectID="_1618042434" r:id="rId115"/>
        </w:object>
      </w:r>
      <w:r w:rsidR="00DF4113" w:rsidRPr="00064B33">
        <w:t>(3.27)</w:t>
      </w:r>
      <w:r>
        <w:t>.</w:t>
      </w:r>
    </w:p>
    <w:p w:rsidR="00DF4113" w:rsidRDefault="00DF4113" w:rsidP="00073A03">
      <w:pPr>
        <w:pStyle w:val="dtext"/>
      </w:pPr>
      <w:r w:rsidRPr="00A374CF">
        <w:t>Формула (3.27) дає розв’язок для другої та третьої граничних задач хвильового рівняння.</w:t>
      </w:r>
      <w:r w:rsidR="00780274">
        <w:t xml:space="preserve"> </w:t>
      </w:r>
    </w:p>
    <w:p w:rsidR="00780274" w:rsidRPr="00780274" w:rsidRDefault="00780274" w:rsidP="00073A03">
      <w:pPr>
        <w:pStyle w:val="dtext"/>
      </w:pPr>
      <w:r w:rsidRPr="00780274">
        <w:t>Формули (3.26) та (3.27) отримати самостійно.</w:t>
      </w:r>
    </w:p>
    <w:p w:rsidR="00DF4113" w:rsidRPr="00780274" w:rsidRDefault="00DF4113" w:rsidP="00B12063">
      <w:pPr>
        <w:pStyle w:val="dheader2"/>
        <w:rPr>
          <w:rFonts w:eastAsia="Calibri"/>
        </w:rPr>
      </w:pPr>
      <w:r w:rsidRPr="00780274">
        <w:rPr>
          <w:rFonts w:eastAsia="Calibri"/>
        </w:rPr>
        <w:t>§4 Методи побудови функції Гріна для канонічних областей</w:t>
      </w:r>
    </w:p>
    <w:p w:rsidR="00DF4113" w:rsidRDefault="00DF4113" w:rsidP="00073A03">
      <w:pPr>
        <w:pStyle w:val="dtext"/>
      </w:pPr>
      <w:r>
        <w:t xml:space="preserve">Знаходження розв’язку граничної задачі за допомогою функції Гріна </w:t>
      </w:r>
      <w:r w:rsidR="00780274">
        <w:t>для відповідного оператора,</w:t>
      </w:r>
      <w:r>
        <w:t xml:space="preserve"> заданої області </w:t>
      </w:r>
      <w:r w:rsidR="00CB3FE9">
        <w:t>та</w:t>
      </w:r>
      <w:r w:rsidR="00780274">
        <w:t xml:space="preserve"> типу граничних умов </w:t>
      </w:r>
      <w:r>
        <w:t xml:space="preserve">фактично зводиться до необхідності </w:t>
      </w:r>
      <w:r w:rsidR="00780274">
        <w:t>розв’язання граничної</w:t>
      </w:r>
      <w:r>
        <w:t xml:space="preserve"> </w:t>
      </w:r>
      <w:r w:rsidR="00780274">
        <w:t xml:space="preserve">задачі еквівалентної вихідній з спеціальними граничними умовами </w:t>
      </w:r>
      <w:r w:rsidR="00064B33">
        <w:t>(</w:t>
      </w:r>
      <w:r w:rsidR="00780274">
        <w:t>дивись</w:t>
      </w:r>
      <w:r w:rsidR="00064B33">
        <w:t xml:space="preserve"> (3.13’)</w:t>
      </w:r>
      <w:r w:rsidR="00780274">
        <w:t xml:space="preserve"> </w:t>
      </w:r>
      <w:r w:rsidR="00064B33">
        <w:t xml:space="preserve">(3.20’), (3,25’)) </w:t>
      </w:r>
      <w:r>
        <w:t xml:space="preserve">Побудова функції Гріна для довільних областей є задачею такого ж рівня складності як і безпосереднє знаходження розв’язку, </w:t>
      </w:r>
      <w:r w:rsidR="00D16F5A" w:rsidRPr="00D16F5A">
        <w:t>в</w:t>
      </w:r>
      <w:r>
        <w:t xml:space="preserve"> той же час існують так звані канонічні області для яких можна в явному вигляді зап</w:t>
      </w:r>
      <w:r w:rsidR="00CB3FE9">
        <w:t xml:space="preserve">исати функцію Гріна, а значить </w:t>
      </w:r>
      <w:r>
        <w:t>побудувати розв’язок граничної задачі.</w:t>
      </w:r>
    </w:p>
    <w:p w:rsidR="00DF4113" w:rsidRPr="00D16F5A" w:rsidRDefault="00DF4113" w:rsidP="00073A03">
      <w:pPr>
        <w:pStyle w:val="dtext"/>
        <w:rPr>
          <w:lang w:val="ru-RU"/>
        </w:rPr>
      </w:pPr>
      <w:r>
        <w:t xml:space="preserve">До канонічних областей будемо відносити паралелепіпед </w:t>
      </w:r>
      <w:r w:rsidR="00CB3FE9">
        <w:t>в прямокутній системі координат</w:t>
      </w:r>
      <w:r>
        <w:t>, а також області які в ортогональних криволінійних координатах є паралелепіпедами. Зокрема</w:t>
      </w:r>
      <w:r w:rsidR="00CB3FE9">
        <w:rPr>
          <w:lang w:val="ru-RU"/>
        </w:rPr>
        <w:t xml:space="preserve">, </w:t>
      </w:r>
      <w:r w:rsidR="00CB3FE9">
        <w:t>півпростір</w:t>
      </w:r>
      <w:r>
        <w:t xml:space="preserve">, четверта частина простору, двогранний кут величини </w:t>
      </w:r>
      <w:r w:rsidRPr="00343435">
        <w:rPr>
          <w:position w:val="-20"/>
        </w:rPr>
        <w:object w:dxaOrig="420" w:dyaOrig="540">
          <v:shape id="_x0000_i1085" type="#_x0000_t75" style="width:21pt;height:27pt" o:ole="">
            <v:imagedata r:id="rId116" o:title=""/>
          </v:shape>
          <o:OLEObject Type="Embed" ProgID="Equation.3" ShapeID="_x0000_i1085" DrawAspect="Content" ObjectID="_1618042435" r:id="rId117"/>
        </w:object>
      </w:r>
      <w:r>
        <w:t>, шар, що міститься між двома паралельними площинами, куля та її канонічні частини, циліндр прямокутного та кр</w:t>
      </w:r>
      <w:r w:rsidR="00D16F5A">
        <w:t>угового перерізу, паралелепіпед</w:t>
      </w:r>
      <w:r w:rsidR="00D16F5A">
        <w:rPr>
          <w:lang w:val="ru-RU"/>
        </w:rPr>
        <w:t xml:space="preserve"> та </w:t>
      </w:r>
      <w:r w:rsidR="00D16F5A" w:rsidRPr="00073A03">
        <w:t>інші</w:t>
      </w:r>
      <w:r w:rsidR="00D16F5A">
        <w:rPr>
          <w:lang w:val="ru-RU"/>
        </w:rPr>
        <w:t>.</w:t>
      </w:r>
    </w:p>
    <w:p w:rsidR="00DF4113" w:rsidRDefault="00DF4113" w:rsidP="00B12063">
      <w:pPr>
        <w:pStyle w:val="dheader3"/>
      </w:pPr>
      <w:r w:rsidRPr="00C700A8">
        <w:t>Побудова функції Гріна методом відображення зарядів для граничних задач оператора Лапласа</w:t>
      </w:r>
    </w:p>
    <w:p w:rsidR="000016AF" w:rsidRPr="00073A03" w:rsidRDefault="000016AF" w:rsidP="00A46B62">
      <w:pPr>
        <w:pStyle w:val="dtext"/>
        <w:jc w:val="center"/>
      </w:pPr>
      <w:r w:rsidRPr="00073A03">
        <w:t>[5, стор. 84 - 96]</w:t>
      </w:r>
    </w:p>
    <w:p w:rsidR="00DF4113" w:rsidRDefault="00DF4113" w:rsidP="00073A03">
      <w:pPr>
        <w:pStyle w:val="dtext"/>
      </w:pPr>
      <w:r>
        <w:t xml:space="preserve">Для побудови функції Гріна оператора Лапласа використовується фізична інтерпретація фундаментального розв’язку тривимірного </w:t>
      </w:r>
      <w:r w:rsidR="00D16F5A">
        <w:t xml:space="preserve">та двовимірного евклідового </w:t>
      </w:r>
      <w:r>
        <w:t xml:space="preserve">простору. Нагадаємо, що фундаментальний розв’язок оператора Лапласа має вигляд: </w:t>
      </w:r>
      <w:r w:rsidR="00CB3FE9" w:rsidRPr="001F67DE">
        <w:rPr>
          <w:position w:val="-78"/>
        </w:rPr>
        <w:object w:dxaOrig="2960" w:dyaOrig="1700">
          <v:shape id="_x0000_i1086" type="#_x0000_t75" style="width:147.75pt;height:84.75pt" o:ole="">
            <v:imagedata r:id="rId118" o:title=""/>
          </v:shape>
          <o:OLEObject Type="Embed" ProgID="Equation.3" ShapeID="_x0000_i1086" DrawAspect="Content" ObjectID="_1618042436" r:id="rId119"/>
        </w:object>
      </w:r>
      <w:r>
        <w:tab/>
      </w:r>
      <w:r>
        <w:tab/>
      </w:r>
      <w:r w:rsidR="00A46B62">
        <w:tab/>
      </w:r>
      <w:r w:rsidR="00A46B62">
        <w:tab/>
      </w:r>
      <w:r w:rsidR="00A46B62">
        <w:tab/>
      </w:r>
      <w:r>
        <w:t>(4.1)</w:t>
      </w:r>
      <w:r w:rsidR="00A46B62">
        <w:t>.</w:t>
      </w:r>
    </w:p>
    <w:p w:rsidR="00DF4113" w:rsidRDefault="00DF4113" w:rsidP="00073A03">
      <w:pPr>
        <w:pStyle w:val="dtext"/>
      </w:pPr>
      <w:r>
        <w:t xml:space="preserve">Для тривимірного простору фізичний зміст фундаментально розв’язку нам відомий і представляє потенціал електростатичного поля в точці </w:t>
      </w:r>
      <w:r w:rsidRPr="00F77F17">
        <w:rPr>
          <w:position w:val="-6"/>
        </w:rPr>
        <w:object w:dxaOrig="240" w:dyaOrig="240">
          <v:shape id="_x0000_i1087" type="#_x0000_t75" style="width:12pt;height:12pt" o:ole="">
            <v:imagedata r:id="rId120" o:title=""/>
          </v:shape>
          <o:OLEObject Type="Embed" ProgID="Equation.3" ShapeID="_x0000_i1087" DrawAspect="Content" ObjectID="_1618042437" r:id="rId121"/>
        </w:object>
      </w:r>
      <w:r>
        <w:t xml:space="preserve"> одиничного точкового заряду, який розташований в початку координат. Для двовимірного випадку ми визначимо фізичний зміст фундаментального розв’язку трохи нижче.</w:t>
      </w:r>
    </w:p>
    <w:p w:rsidR="00D16F5A" w:rsidRDefault="00DF4113" w:rsidP="00073A03">
      <w:pPr>
        <w:pStyle w:val="dtext"/>
      </w:pPr>
      <w:r>
        <w:t>Таким чином функцію Гріна для деякої просторової області можна шукати у вигляді потенціалу електростатичного поля сукупності то</w:t>
      </w:r>
      <w:r w:rsidR="00D16F5A">
        <w:t>чкових або розподілених зарядів</w:t>
      </w:r>
      <w:r>
        <w:t xml:space="preserve">, один з яких є одиничним </w:t>
      </w:r>
      <w:r w:rsidR="00CB3FE9">
        <w:t xml:space="preserve">позитивним </w:t>
      </w:r>
      <w:r>
        <w:t xml:space="preserve">і знаходиться в довільній внутрішній точці області </w:t>
      </w:r>
      <w:r w:rsidRPr="00DF0819">
        <w:rPr>
          <w:position w:val="-4"/>
        </w:rPr>
        <w:object w:dxaOrig="279" w:dyaOrig="279">
          <v:shape id="_x0000_i1088" type="#_x0000_t75" style="width:14.25pt;height:14.25pt" o:ole="">
            <v:imagedata r:id="rId122" o:title=""/>
          </v:shape>
          <o:OLEObject Type="Embed" ProgID="Equation.3" ShapeID="_x0000_i1088" DrawAspect="Content" ObjectID="_1618042438" r:id="rId123"/>
        </w:object>
      </w:r>
      <w:r>
        <w:t xml:space="preserve">, а усі інші лежать поза областю </w:t>
      </w:r>
      <w:r w:rsidRPr="00DF0819">
        <w:rPr>
          <w:position w:val="-4"/>
        </w:rPr>
        <w:object w:dxaOrig="279" w:dyaOrig="279">
          <v:shape id="_x0000_i1089" type="#_x0000_t75" style="width:14.25pt;height:14.25pt" o:ole="">
            <v:imagedata r:id="rId124" o:title=""/>
          </v:shape>
          <o:OLEObject Type="Embed" ProgID="Equation.3" ShapeID="_x0000_i1089" DrawAspect="Content" ObjectID="_1618042439" r:id="rId125"/>
        </w:object>
      </w:r>
      <w:r>
        <w:t xml:space="preserve">, місце розташування і величина зарядів </w:t>
      </w:r>
      <w:r w:rsidR="00D16F5A">
        <w:t>підбираю</w:t>
      </w:r>
      <w:r>
        <w:t>ться таким чином, щоби задовільни</w:t>
      </w:r>
      <w:r w:rsidR="00CB3FE9">
        <w:t xml:space="preserve">ми однорідним граничним умовам </w:t>
      </w:r>
      <w:r>
        <w:t>на поверхні області.</w:t>
      </w:r>
    </w:p>
    <w:p w:rsidR="00DF4113" w:rsidRDefault="00D16F5A" w:rsidP="00073A03">
      <w:pPr>
        <w:pStyle w:val="dtext"/>
      </w:pPr>
      <w:r>
        <w:t xml:space="preserve">Тобто функція Гріна </w:t>
      </w:r>
      <w:r w:rsidR="003903E5">
        <w:t xml:space="preserve">для канонічних областей </w:t>
      </w:r>
      <w:r>
        <w:t>д</w:t>
      </w:r>
      <w:r w:rsidR="00DF4113">
        <w:t>уже часто може бути знайдена у вигляді:</w:t>
      </w:r>
    </w:p>
    <w:p w:rsidR="00DF4113" w:rsidRDefault="00DF4113" w:rsidP="00073A03">
      <w:pPr>
        <w:pStyle w:val="dtext"/>
      </w:pPr>
      <w:r w:rsidRPr="00B431FF">
        <w:rPr>
          <w:position w:val="-40"/>
        </w:rPr>
        <w:object w:dxaOrig="4280" w:dyaOrig="880">
          <v:shape id="_x0000_i1090" type="#_x0000_t75" style="width:213.75pt;height:44.25pt" o:ole="">
            <v:imagedata r:id="rId126" o:title=""/>
          </v:shape>
          <o:OLEObject Type="Embed" ProgID="Equation.3" ShapeID="_x0000_i1090" DrawAspect="Content" ObjectID="_1618042440" r:id="rId12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4.2)</w:t>
      </w:r>
      <w:r w:rsidR="00A46B62">
        <w:t>.</w:t>
      </w:r>
    </w:p>
    <w:p w:rsidR="00DF4113" w:rsidRPr="007A1F52" w:rsidRDefault="00DF4113" w:rsidP="00073A03">
      <w:pPr>
        <w:pStyle w:val="dtext"/>
      </w:pPr>
      <w:r>
        <w:t xml:space="preserve">У формулі (4.2) перший доданок є фундаментальним розв’язком і одночасно моделює потенціал в точці </w:t>
      </w:r>
      <w:r w:rsidR="003903E5" w:rsidRPr="003903E5">
        <w:rPr>
          <w:position w:val="-4"/>
        </w:rPr>
        <w:object w:dxaOrig="260" w:dyaOrig="279">
          <v:shape id="_x0000_i1091" type="#_x0000_t75" style="width:12.75pt;height:14.25pt" o:ole="">
            <v:imagedata r:id="rId128" o:title=""/>
          </v:shape>
          <o:OLEObject Type="Embed" ProgID="Equation.3" ShapeID="_x0000_i1091" DrawAspect="Content" ObjectID="_1618042441" r:id="rId129"/>
        </w:object>
      </w:r>
      <w:r w:rsidR="003903E5">
        <w:t xml:space="preserve"> </w:t>
      </w:r>
      <w:r>
        <w:t xml:space="preserve">одиничного точкового заряду розташованого в точці </w:t>
      </w:r>
      <w:r w:rsidR="003903E5" w:rsidRPr="003903E5">
        <w:rPr>
          <w:position w:val="-12"/>
        </w:rPr>
        <w:object w:dxaOrig="780" w:dyaOrig="380">
          <v:shape id="_x0000_i1092" type="#_x0000_t75" style="width:39pt;height:18.75pt" o:ole="">
            <v:imagedata r:id="rId130" o:title=""/>
          </v:shape>
          <o:OLEObject Type="Embed" ProgID="Equation.3" ShapeID="_x0000_i1092" DrawAspect="Content" ObjectID="_1618042442" r:id="rId131"/>
        </w:object>
      </w:r>
      <w:r>
        <w:rPr>
          <w:position w:val="-6"/>
        </w:rPr>
        <w:t>.</w:t>
      </w:r>
      <w:r>
        <w:t xml:space="preserve"> Сума - другий регулярний доданок, який фігурує в </w:t>
      </w:r>
      <w:r w:rsidR="003903E5">
        <w:t>о</w:t>
      </w:r>
      <w:r>
        <w:t xml:space="preserve">значенні 2 функції Гріна представляє функцію </w:t>
      </w:r>
      <w:r w:rsidR="003903E5" w:rsidRPr="003903E5">
        <w:rPr>
          <w:position w:val="-16"/>
        </w:rPr>
        <w:object w:dxaOrig="960" w:dyaOrig="460">
          <v:shape id="_x0000_i1093" type="#_x0000_t75" style="width:48pt;height:23.25pt" o:ole="">
            <v:imagedata r:id="rId132" o:title=""/>
          </v:shape>
          <o:OLEObject Type="Embed" ProgID="Equation.3" ShapeID="_x0000_i1093" DrawAspect="Content" ObjectID="_1618042443" r:id="rId133"/>
        </w:object>
      </w:r>
      <w:r>
        <w:t>,</w:t>
      </w:r>
      <w:r w:rsidRPr="007A1F52">
        <w:t xml:space="preserve"> </w:t>
      </w:r>
      <w:r w:rsidR="003903E5" w:rsidRPr="003903E5">
        <w:rPr>
          <w:position w:val="-16"/>
        </w:rPr>
        <w:object w:dxaOrig="300" w:dyaOrig="420">
          <v:shape id="_x0000_i1094" type="#_x0000_t75" style="width:15pt;height:21pt" o:ole="">
            <v:imagedata r:id="rId134" o:title=""/>
          </v:shape>
          <o:OLEObject Type="Embed" ProgID="Equation.3" ShapeID="_x0000_i1094" DrawAspect="Content" ObjectID="_1618042444" r:id="rId135"/>
        </w:object>
      </w:r>
      <w:r w:rsidRPr="007A1F52">
        <w:t xml:space="preserve"> -</w:t>
      </w:r>
      <w:r w:rsidR="003903E5">
        <w:t xml:space="preserve"> </w:t>
      </w:r>
      <w:r w:rsidRPr="007A1F52">
        <w:t xml:space="preserve">константи, які моделюють величину точкового заряду, </w:t>
      </w:r>
      <w:r w:rsidR="00D16F5A" w:rsidRPr="00D16F5A">
        <w:rPr>
          <w:position w:val="-16"/>
        </w:rPr>
        <w:object w:dxaOrig="800" w:dyaOrig="420">
          <v:shape id="_x0000_i1095" type="#_x0000_t75" style="width:39.75pt;height:21pt" o:ole="">
            <v:imagedata r:id="rId136" o:title=""/>
          </v:shape>
          <o:OLEObject Type="Embed" ProgID="Equation.3" ShapeID="_x0000_i1095" DrawAspect="Content" ObjectID="_1618042445" r:id="rId137"/>
        </w:object>
      </w:r>
      <w:r w:rsidRPr="007A1F52">
        <w:t xml:space="preserve"> </w:t>
      </w:r>
      <w:r>
        <w:t xml:space="preserve">- </w:t>
      </w:r>
      <w:r w:rsidRPr="007A1F52">
        <w:t>точки розташування зарядів, які лежать поза областю</w:t>
      </w:r>
      <w:r>
        <w:t xml:space="preserve"> </w:t>
      </w:r>
      <w:r w:rsidRPr="001E2EC5">
        <w:rPr>
          <w:position w:val="-4"/>
        </w:rPr>
        <w:object w:dxaOrig="279" w:dyaOrig="279">
          <v:shape id="_x0000_i1096" type="#_x0000_t75" style="width:14.25pt;height:14.25pt" o:ole="">
            <v:imagedata r:id="rId138" o:title=""/>
          </v:shape>
          <o:OLEObject Type="Embed" ProgID="Equation.3" ShapeID="_x0000_i1096" DrawAspect="Content" ObjectID="_1618042446" r:id="rId139"/>
        </w:object>
      </w:r>
      <w:r>
        <w:t>.</w:t>
      </w:r>
    </w:p>
    <w:p w:rsidR="00DF4113" w:rsidRDefault="00DF4113" w:rsidP="00073A03">
      <w:pPr>
        <w:pStyle w:val="dtext"/>
      </w:pPr>
      <w:r>
        <w:t>Оскільки має місце рівність</w:t>
      </w:r>
      <w:r w:rsidRPr="007A1F52">
        <w:rPr>
          <w:position w:val="-40"/>
        </w:rPr>
        <w:object w:dxaOrig="2920" w:dyaOrig="840">
          <v:shape id="_x0000_i1097" type="#_x0000_t75" style="width:146.25pt;height:42pt" o:ole="">
            <v:imagedata r:id="rId140" o:title=""/>
          </v:shape>
          <o:OLEObject Type="Embed" ProgID="Equation.3" ShapeID="_x0000_i1097" DrawAspect="Content" ObjectID="_1618042447" r:id="rId141"/>
        </w:object>
      </w:r>
      <w:r>
        <w:t xml:space="preserve">, то сума </w:t>
      </w:r>
      <w:r w:rsidRPr="00497E0A">
        <w:rPr>
          <w:position w:val="-40"/>
        </w:rPr>
        <w:object w:dxaOrig="1560" w:dyaOrig="880">
          <v:shape id="_x0000_i1098" type="#_x0000_t75" style="width:78pt;height:44.25pt" o:ole="">
            <v:imagedata r:id="rId142" o:title=""/>
          </v:shape>
          <o:OLEObject Type="Embed" ProgID="Equation.3" ShapeID="_x0000_i1098" DrawAspect="Content" ObjectID="_1618042448" r:id="rId143"/>
        </w:object>
      </w:r>
      <w:r>
        <w:t xml:space="preserve"> в рівності (4.2) дійсно задовольняє рівняння Лапласа коли </w:t>
      </w:r>
      <w:r w:rsidR="003903E5" w:rsidRPr="00497E0A">
        <w:rPr>
          <w:position w:val="-16"/>
        </w:rPr>
        <w:object w:dxaOrig="1680" w:dyaOrig="420">
          <v:shape id="_x0000_i1099" type="#_x0000_t75" style="width:84pt;height:21pt" o:ole="">
            <v:imagedata r:id="rId144" o:title=""/>
          </v:shape>
          <o:OLEObject Type="Embed" ProgID="Equation.3" ShapeID="_x0000_i1099" DrawAspect="Content" ObjectID="_1618042449" r:id="rId145"/>
        </w:object>
      </w:r>
      <w:r>
        <w:t>.</w:t>
      </w:r>
    </w:p>
    <w:p w:rsidR="00DF4113" w:rsidRDefault="00DF4113" w:rsidP="00B12063">
      <w:pPr>
        <w:pStyle w:val="dheader3"/>
      </w:pPr>
      <w:r>
        <w:t>Задача Ді</w:t>
      </w:r>
      <w:r w:rsidRPr="002379C9">
        <w:t>рихле для півпростору</w:t>
      </w:r>
    </w:p>
    <w:p w:rsidR="00DF4113" w:rsidRDefault="00DF4113" w:rsidP="00073A03">
      <w:pPr>
        <w:pStyle w:val="dtext"/>
      </w:pPr>
      <w:r w:rsidRPr="002379C9">
        <w:t xml:space="preserve">Розглянемо </w:t>
      </w:r>
      <w:r>
        <w:t>граничну задачу :</w:t>
      </w:r>
    </w:p>
    <w:p w:rsidR="00DF4113" w:rsidRPr="002379C9" w:rsidRDefault="00AB0F38" w:rsidP="00073A03">
      <w:pPr>
        <w:pStyle w:val="dtext"/>
      </w:pPr>
      <w:r w:rsidRPr="00B90BE3">
        <w:rPr>
          <w:position w:val="-36"/>
        </w:rPr>
        <w:object w:dxaOrig="6080" w:dyaOrig="859">
          <v:shape id="_x0000_i1100" type="#_x0000_t75" style="width:303.75pt;height:42.75pt" o:ole="">
            <v:imagedata r:id="rId146" o:title=""/>
          </v:shape>
          <o:OLEObject Type="Embed" ProgID="Equation.3" ShapeID="_x0000_i1100" DrawAspect="Content" ObjectID="_1618042450" r:id="rId147"/>
        </w:object>
      </w:r>
      <w:r w:rsidR="00D16F5A">
        <w:tab/>
      </w:r>
      <w:r w:rsidR="00D16F5A">
        <w:tab/>
      </w:r>
      <w:r w:rsidR="00DF4113">
        <w:tab/>
        <w:t>(4.3)</w:t>
      </w:r>
      <w:r w:rsidR="00A46B62">
        <w:t>.</w:t>
      </w:r>
    </w:p>
    <w:p w:rsidR="00DF4113" w:rsidRDefault="00DF4113" w:rsidP="00073A03">
      <w:pPr>
        <w:pStyle w:val="dtext"/>
      </w:pPr>
      <w:r>
        <w:t xml:space="preserve">Для знаходження розв’язку цієї задачі побудуємо функцію Гріна першої граничної задачі оператора Лапласа у півпросторі </w:t>
      </w:r>
      <w:r w:rsidRPr="0045352F">
        <w:rPr>
          <w:position w:val="-8"/>
        </w:rPr>
        <w:object w:dxaOrig="620" w:dyaOrig="320">
          <v:shape id="_x0000_i1101" type="#_x0000_t75" style="width:30.75pt;height:15.75pt" o:ole="">
            <v:imagedata r:id="rId148" o:title=""/>
          </v:shape>
          <o:OLEObject Type="Embed" ProgID="Equation.3" ShapeID="_x0000_i1101" DrawAspect="Content" ObjectID="_1618042451" r:id="rId149"/>
        </w:object>
      </w:r>
      <w:r>
        <w:t>.</w:t>
      </w:r>
    </w:p>
    <w:p w:rsidR="00DF4113" w:rsidRDefault="00DF4113" w:rsidP="00073A03">
      <w:pPr>
        <w:pStyle w:val="dtext"/>
      </w:pPr>
      <w:r>
        <w:t xml:space="preserve">В довільній точці </w:t>
      </w:r>
      <w:r w:rsidRPr="00B05EC5">
        <w:rPr>
          <w:position w:val="-12"/>
        </w:rPr>
        <w:object w:dxaOrig="300" w:dyaOrig="380">
          <v:shape id="_x0000_i1102" type="#_x0000_t75" style="width:15pt;height:18.75pt" o:ole="">
            <v:imagedata r:id="rId150" o:title=""/>
          </v:shape>
          <o:OLEObject Type="Embed" ProgID="Equation.3" ShapeID="_x0000_i1102" DrawAspect="Content" ObjectID="_1618042452" r:id="rId151"/>
        </w:object>
      </w:r>
      <w:r>
        <w:t xml:space="preserve"> верхнього півпростору розт</w:t>
      </w:r>
      <w:r w:rsidR="00AB0F38">
        <w:t>ашуємо одиничний точковий заряд</w:t>
      </w:r>
      <w:r>
        <w:t xml:space="preserve">, потенціал якого обчислюється </w:t>
      </w:r>
      <w:r w:rsidR="00AB0F38" w:rsidRPr="00B05EC5">
        <w:rPr>
          <w:position w:val="-36"/>
        </w:rPr>
        <w:object w:dxaOrig="1240" w:dyaOrig="800">
          <v:shape id="_x0000_i1103" type="#_x0000_t75" style="width:62.25pt;height:39.75pt" o:ole="">
            <v:imagedata r:id="rId152" o:title=""/>
          </v:shape>
          <o:OLEObject Type="Embed" ProgID="Equation.3" ShapeID="_x0000_i1103" DrawAspect="Content" ObjectID="_1618042453" r:id="rId153"/>
        </w:object>
      </w:r>
      <w:r>
        <w:t xml:space="preserve">, в нижньому півпросторі </w:t>
      </w:r>
      <w:r w:rsidRPr="00AD3CDA">
        <w:rPr>
          <w:position w:val="-8"/>
        </w:rPr>
        <w:object w:dxaOrig="600" w:dyaOrig="320">
          <v:shape id="_x0000_i1104" type="#_x0000_t75" style="width:30pt;height:15.75pt" o:ole="">
            <v:imagedata r:id="rId154" o:title=""/>
          </v:shape>
          <o:OLEObject Type="Embed" ProgID="Equation.3" ShapeID="_x0000_i1104" DrawAspect="Content" ObjectID="_1618042454" r:id="rId155"/>
        </w:object>
      </w:r>
      <w:r>
        <w:t xml:space="preserve">, розташуємо компенсуючи заряди, так що би в кожній точці поверхні (площині </w:t>
      </w:r>
      <w:r w:rsidRPr="003E5726">
        <w:rPr>
          <w:position w:val="-8"/>
        </w:rPr>
        <w:object w:dxaOrig="620" w:dyaOrig="320">
          <v:shape id="_x0000_i1105" type="#_x0000_t75" style="width:30.75pt;height:15.75pt" o:ole="">
            <v:imagedata r:id="rId156" o:title=""/>
          </v:shape>
          <o:OLEObject Type="Embed" ProgID="Equation.3" ShapeID="_x0000_i1105" DrawAspect="Content" ObjectID="_1618042455" r:id="rId157"/>
        </w:object>
      </w:r>
      <w:r>
        <w:t xml:space="preserve">) сумарний потенціал електростатичного поля дорівнював нулю. </w:t>
      </w:r>
      <w:r>
        <w:rPr>
          <w:noProof/>
        </w:rPr>
      </w:r>
      <w:r w:rsidRPr="00497E0A">
        <w:pict>
          <v:group id="_x0000_s1189" style="width:222.9pt;height:171.95pt;mso-position-horizontal-relative:char;mso-position-vertical-relative:line" coordorigin="2034,11736" coordsize="4458,3439">
            <v:line id="_x0000_s1190" style="position:absolute;flip:y" from="3114,11754" to="3114,13914">
              <v:stroke endarrow="block"/>
            </v:line>
            <v:line id="_x0000_s1191" style="position:absolute;flip:y" from="3114,13902" to="5922,13914">
              <v:stroke endarrow="block"/>
            </v:line>
            <v:line id="_x0000_s1192" style="position:absolute;flip:x" from="2034,13914" to="3114,14634">
              <v:stroke endarrow="block"/>
            </v:line>
            <v:line id="_x0000_s1193" style="position:absolute" from="3654,13014" to="3654,14094" strokeweight="1pt"/>
            <v:line id="_x0000_s1194" style="position:absolute" from="3654,14094" to="3654,14994" strokeweight="1pt">
              <v:stroke dashstyle="dash"/>
            </v:line>
            <v:shapetype id="_x0000_t187" coordsize="21600,21600" o:spt="187" adj="8100" path="m21600,10800l@2@3,10800,0@3@3,,10800@3@2,10800,21600@2@2xe">
              <v:stroke joinstyle="miter"/>
              <v:formulas>
                <v:f eqn="sum 10800 0 #0"/>
                <v:f eqn="prod @0 23170 32768"/>
                <v:f eqn="sum @1 10800 0"/>
                <v:f eqn="sum 10800 0 @1"/>
              </v:formulas>
              <v:path gradientshapeok="t" o:connecttype="rect" textboxrect="@3,@3,@2,@2"/>
              <v:handles>
                <v:h position="#0,center" xrange="0,10800"/>
              </v:handles>
            </v:shapetype>
            <v:shape id="_x0000_s1195" type="#_x0000_t187" style="position:absolute;left:3576;top:14871;width:180;height:180"/>
            <v:shape id="_x0000_s1196" type="#_x0000_t187" style="position:absolute;left:3576;top:12990;width:180;height:180"/>
            <v:shape id="_x0000_s1197" type="#_x0000_t75" style="position:absolute;left:3813;top:12933;width:1136;height:331">
              <v:imagedata r:id="rId158" o:title=""/>
            </v:shape>
            <v:shape id="_x0000_s1198" type="#_x0000_t75" style="position:absolute;left:3813;top:14814;width:1245;height:361">
              <v:imagedata r:id="rId159" o:title=""/>
            </v:shape>
            <v:line id="_x0000_s1199" style="position:absolute" from="3699,13104" to="5409,13617"/>
            <v:line id="_x0000_s1200" style="position:absolute;flip:y" from="3642,13617" to="5409,14928"/>
            <v:shape id="_x0000_s1201" type="#_x0000_t75" style="position:absolute;left:5352;top:13332;width:1140;height:292">
              <v:imagedata r:id="rId160" o:title=""/>
            </v:shape>
            <v:shape id="_x0000_s1202" type="#_x0000_t75" style="position:absolute;left:2844;top:11736;width:195;height:255">
              <v:imagedata r:id="rId161" o:title=""/>
            </v:shape>
            <w10:wrap type="none"/>
            <w10:anchorlock/>
          </v:group>
          <o:OLEObject Type="Embed" ProgID="Equation.3" ShapeID="_x0000_s1197" DrawAspect="Content" ObjectID="_1618042483" r:id="rId162"/>
          <o:OLEObject Type="Embed" ProgID="Equation.3" ShapeID="_x0000_s1198" DrawAspect="Content" ObjectID="_1618042482" r:id="rId163"/>
          <o:OLEObject Type="Embed" ProgID="Equation.3" ShapeID="_x0000_s1201" DrawAspect="Content" ObjectID="_1618042480" r:id="rId164"/>
          <o:OLEObject Type="Embed" ProgID="Equation.3" ShapeID="_x0000_s1202" DrawAspect="Content" ObjectID="_1618042481" r:id="rId165"/>
        </w:pict>
      </w:r>
    </w:p>
    <w:p w:rsidR="00DF4113" w:rsidRDefault="00AB0F38" w:rsidP="00073A03">
      <w:pPr>
        <w:pStyle w:val="dtext"/>
      </w:pPr>
      <w:r>
        <w:t>Користуючись</w:t>
      </w:r>
      <w:r w:rsidR="00DF4113">
        <w:t xml:space="preserve"> принципом суперпозиції електростатичних полів, легко зрозуміти, що компенсація потенціалу заряду </w:t>
      </w:r>
      <w:r w:rsidR="00E673EF">
        <w:t xml:space="preserve">в точці </w:t>
      </w:r>
      <w:r w:rsidR="00E673EF" w:rsidRPr="00B05EC5">
        <w:rPr>
          <w:position w:val="-12"/>
        </w:rPr>
        <w:object w:dxaOrig="300" w:dyaOrig="380">
          <v:shape id="_x0000_i1107" type="#_x0000_t75" style="width:15pt;height:18.75pt" o:ole="">
            <v:imagedata r:id="rId150" o:title=""/>
          </v:shape>
          <o:OLEObject Type="Embed" ProgID="Equation.3" ShapeID="_x0000_i1107" DrawAspect="Content" ObjectID="_1618042456" r:id="rId166"/>
        </w:object>
      </w:r>
      <w:r w:rsidR="00E673EF">
        <w:t xml:space="preserve"> </w:t>
      </w:r>
      <w:r w:rsidR="00DF4113">
        <w:t xml:space="preserve">відбудеться у випадку, коли компенсуючий заряд розташувати дзеркально існуючому відносно площини </w:t>
      </w:r>
      <w:r w:rsidR="00DF4113" w:rsidRPr="00983C80">
        <w:rPr>
          <w:position w:val="-8"/>
        </w:rPr>
        <w:object w:dxaOrig="620" w:dyaOrig="320">
          <v:shape id="_x0000_i1108" type="#_x0000_t75" style="width:30.75pt;height:15.75pt" o:ole="">
            <v:imagedata r:id="rId167" o:title=""/>
          </v:shape>
          <o:OLEObject Type="Embed" ProgID="Equation.3" ShapeID="_x0000_i1108" DrawAspect="Content" ObjectID="_1618042457" r:id="rId168"/>
        </w:object>
      </w:r>
      <w:r w:rsidR="00DF4113">
        <w:t>, а величину заряду обрати одиничну з</w:t>
      </w:r>
      <w:r w:rsidR="00E673EF">
        <w:t>і</w:t>
      </w:r>
      <w:r w:rsidR="00DF4113">
        <w:t xml:space="preserve"> знаком мінус.</w:t>
      </w:r>
    </w:p>
    <w:p w:rsidR="00DF4113" w:rsidRDefault="00DF4113" w:rsidP="00073A03">
      <w:pPr>
        <w:pStyle w:val="dtext"/>
      </w:pPr>
      <w:r w:rsidRPr="00123B41">
        <w:rPr>
          <w:position w:val="-12"/>
        </w:rPr>
        <w:object w:dxaOrig="200" w:dyaOrig="380">
          <v:shape id="_x0000_i1109" type="#_x0000_t75" style="width:9.75pt;height:18.75pt" o:ole="">
            <v:imagedata r:id="rId169" o:title=""/>
          </v:shape>
          <o:OLEObject Type="Embed" ProgID="Equation.3" ShapeID="_x0000_i1109" DrawAspect="Content" ObjectID="_1618042458" r:id="rId170"/>
        </w:object>
      </w:r>
      <w:r>
        <w:t>В результаті отримаємо сумарний потенціал електростатичного поля</w:t>
      </w:r>
    </w:p>
    <w:p w:rsidR="00DF4113" w:rsidRDefault="00E673EF" w:rsidP="00A46B62">
      <w:pPr>
        <w:pStyle w:val="dtext"/>
        <w:ind w:firstLine="0"/>
      </w:pPr>
      <w:r w:rsidRPr="00E673EF">
        <w:rPr>
          <w:position w:val="-82"/>
        </w:rPr>
        <w:object w:dxaOrig="8020" w:dyaOrig="1780">
          <v:shape id="_x0000_i1110" type="#_x0000_t75" style="width:389.25pt;height:86.25pt" o:ole="">
            <v:imagedata r:id="rId171" o:title=""/>
          </v:shape>
          <o:OLEObject Type="Embed" ProgID="Equation.3" ShapeID="_x0000_i1110" DrawAspect="Content" ObjectID="_1618042459" r:id="rId172"/>
        </w:object>
      </w:r>
      <w:r w:rsidR="00DF4113">
        <w:tab/>
      </w:r>
      <w:r>
        <w:tab/>
      </w:r>
      <w:r w:rsidR="00DF4113">
        <w:t>(4.4)</w:t>
      </w:r>
      <w:r w:rsidR="00A46B62">
        <w:t>.</w:t>
      </w:r>
    </w:p>
    <w:p w:rsidR="00DF4113" w:rsidRDefault="00DF4113" w:rsidP="00073A03">
      <w:pPr>
        <w:pStyle w:val="dtext"/>
      </w:pPr>
      <w:r>
        <w:t xml:space="preserve">Легко перевірити, що </w:t>
      </w:r>
      <w:r w:rsidR="00E673EF" w:rsidRPr="00E673EF">
        <w:rPr>
          <w:position w:val="-42"/>
        </w:rPr>
        <w:object w:dxaOrig="9260" w:dyaOrig="859">
          <v:shape id="_x0000_i1111" type="#_x0000_t75" style="width:449.25pt;height:42pt" o:ole="">
            <v:imagedata r:id="rId173" o:title=""/>
          </v:shape>
          <o:OLEObject Type="Embed" ProgID="Equation.3" ShapeID="_x0000_i1111" DrawAspect="Content" ObjectID="_1618042460" r:id="rId174"/>
        </w:object>
      </w:r>
    </w:p>
    <w:p w:rsidR="00DF4113" w:rsidRDefault="00DF4113" w:rsidP="00073A03">
      <w:pPr>
        <w:pStyle w:val="dtext"/>
      </w:pPr>
      <w:r>
        <w:t>Таким чином побудована функція (4.4) представляє собою функцію Гріна першої граничної задачі (Дірихле) оператора Лапласа для півпростору.</w:t>
      </w:r>
    </w:p>
    <w:p w:rsidR="00DF4113" w:rsidRDefault="00E673EF" w:rsidP="00073A03">
      <w:pPr>
        <w:pStyle w:val="dtext"/>
      </w:pPr>
      <w:r w:rsidRPr="00E673EF">
        <w:rPr>
          <w:position w:val="-80"/>
        </w:rPr>
        <w:object w:dxaOrig="5500" w:dyaOrig="1740">
          <v:shape id="_x0000_i1112" type="#_x0000_t75" style="width:275.25pt;height:87pt" o:ole="">
            <v:imagedata r:id="rId175" o:title=""/>
          </v:shape>
          <o:OLEObject Type="Embed" ProgID="Equation.3" ShapeID="_x0000_i1112" DrawAspect="Content" ObjectID="_1618042461" r:id="rId176"/>
        </w:object>
      </w:r>
      <w:r w:rsidR="00DF4113">
        <w:tab/>
      </w:r>
      <w:r w:rsidR="00DF4113">
        <w:tab/>
      </w:r>
      <w:r w:rsidR="00DF4113">
        <w:tab/>
      </w:r>
      <w:r w:rsidR="00A46B62">
        <w:tab/>
      </w:r>
      <w:r w:rsidR="00DF4113">
        <w:t>(</w:t>
      </w:r>
      <w:smartTag w:uri="urn:schemas-microsoft-com:office:smarttags" w:element="metricconverter">
        <w:smartTagPr>
          <w:attr w:name="ProductID" w:val="4.4’"/>
        </w:smartTagPr>
        <w:r w:rsidR="00DF4113">
          <w:t>4.4</w:t>
        </w:r>
        <w:r w:rsidR="00DF4113" w:rsidRPr="002D0691">
          <w:t>’</w:t>
        </w:r>
      </w:smartTag>
      <w:r w:rsidR="00DF4113">
        <w:t>)</w:t>
      </w:r>
      <w:r w:rsidR="00A46B62">
        <w:t>.</w:t>
      </w:r>
    </w:p>
    <w:p w:rsidR="00DF4113" w:rsidRDefault="00DF4113" w:rsidP="00073A03">
      <w:pPr>
        <w:pStyle w:val="dtext"/>
      </w:pPr>
      <w:r>
        <w:t>Для знаходження розв’язку задачі Діріхле скористаємося формул</w:t>
      </w:r>
      <w:r w:rsidR="00896FAF">
        <w:t xml:space="preserve">ою інтегрального представлення </w:t>
      </w:r>
      <w:r>
        <w:t>(3.16)</w:t>
      </w:r>
      <w:r w:rsidR="00896FAF">
        <w:t xml:space="preserve"> </w:t>
      </w:r>
    </w:p>
    <w:p w:rsidR="00DF4113" w:rsidRDefault="00896FAF" w:rsidP="00073A03">
      <w:pPr>
        <w:pStyle w:val="dtext"/>
      </w:pPr>
      <w:r w:rsidRPr="005E5B92">
        <w:rPr>
          <w:position w:val="-34"/>
        </w:rPr>
        <w:object w:dxaOrig="5899" w:dyaOrig="780">
          <v:shape id="_x0000_i1113" type="#_x0000_t75" style="width:294.75pt;height:39pt" o:ole="">
            <v:imagedata r:id="rId177" o:title=""/>
          </v:shape>
          <o:OLEObject Type="Embed" ProgID="Equation.3" ShapeID="_x0000_i1113" DrawAspect="Content" ObjectID="_1618042462" r:id="rId178"/>
        </w:object>
      </w:r>
      <w:r w:rsidR="00A46B62">
        <w:t>.</w:t>
      </w:r>
    </w:p>
    <w:p w:rsidR="00896FAF" w:rsidRDefault="00DF4113" w:rsidP="00073A03">
      <w:pPr>
        <w:pStyle w:val="dtext"/>
      </w:pPr>
      <w:r>
        <w:t>Обчислимо</w:t>
      </w:r>
      <w:r w:rsidR="004C65E4">
        <w:br/>
      </w:r>
      <w:r>
        <w:t xml:space="preserve"> </w:t>
      </w:r>
      <w:r w:rsidR="00896FAF" w:rsidRPr="00C33576">
        <w:rPr>
          <w:position w:val="-80"/>
        </w:rPr>
        <w:object w:dxaOrig="6700" w:dyaOrig="2439">
          <v:shape id="_x0000_i1114" type="#_x0000_t75" style="width:334.5pt;height:122.25pt" o:ole="">
            <v:imagedata r:id="rId179" o:title=""/>
          </v:shape>
          <o:OLEObject Type="Embed" ProgID="Equation.3" ShapeID="_x0000_i1114" DrawAspect="Content" ObjectID="_1618042463" r:id="rId180"/>
        </w:object>
      </w:r>
      <w:r w:rsidR="00896FAF" w:rsidRPr="00896FAF">
        <w:rPr>
          <w:position w:val="-112"/>
          <w:lang w:val="en-US"/>
        </w:rPr>
        <w:object w:dxaOrig="9760" w:dyaOrig="2380">
          <v:shape id="_x0000_i1115" type="#_x0000_t75" style="width:475.5pt;height:118.5pt" o:ole="">
            <v:imagedata r:id="rId181" o:title=""/>
          </v:shape>
          <o:OLEObject Type="Embed" ProgID="Equation.DSMT4" ShapeID="_x0000_i1115" DrawAspect="Content" ObjectID="_1618042464" r:id="rId182"/>
        </w:object>
      </w:r>
      <w:r w:rsidR="004C65E4">
        <w:t xml:space="preserve"> </w:t>
      </w:r>
    </w:p>
    <w:p w:rsidR="00DF4113" w:rsidRDefault="004C65E4" w:rsidP="00073A03">
      <w:pPr>
        <w:pStyle w:val="dtext"/>
      </w:pPr>
      <w:r>
        <w:t>Т</w:t>
      </w:r>
      <w:r w:rsidR="00DF4113">
        <w:t>аким чином, використовуючи формулу інтегрального представлення</w:t>
      </w:r>
      <w:r w:rsidR="00896FAF">
        <w:t>,</w:t>
      </w:r>
      <w:r w:rsidR="00DF4113">
        <w:t xml:space="preserve"> можемо записати розв’язок задачі Дірихле для рівняння Пуассона:</w:t>
      </w:r>
    </w:p>
    <w:p w:rsidR="00DF4113" w:rsidRDefault="00896FAF" w:rsidP="00073A03">
      <w:pPr>
        <w:pStyle w:val="dtext"/>
      </w:pPr>
      <w:r w:rsidRPr="00896FAF">
        <w:rPr>
          <w:position w:val="-152"/>
        </w:rPr>
        <w:object w:dxaOrig="6780" w:dyaOrig="3159">
          <v:shape id="_x0000_i1116" type="#_x0000_t75" style="width:339pt;height:158.25pt" o:ole="">
            <v:imagedata r:id="rId183" o:title=""/>
          </v:shape>
          <o:OLEObject Type="Embed" ProgID="Equation.3" ShapeID="_x0000_i1116" DrawAspect="Content" ObjectID="_1618042465" r:id="rId184"/>
        </w:object>
      </w:r>
      <w:r w:rsidR="00DF4113">
        <w:tab/>
      </w:r>
      <w:r w:rsidR="00DF4113">
        <w:tab/>
        <w:t>(4.5)</w:t>
      </w:r>
      <w:r w:rsidR="00A46B62">
        <w:t>.</w:t>
      </w:r>
    </w:p>
    <w:p w:rsidR="00DF4113" w:rsidRDefault="00DF4113" w:rsidP="00B12063">
      <w:pPr>
        <w:pStyle w:val="dheader3"/>
      </w:pPr>
      <w:r w:rsidRPr="008D2674">
        <w:t>Задача Неймана для півпростору</w:t>
      </w:r>
    </w:p>
    <w:p w:rsidR="00DF4113" w:rsidRDefault="00DF4113" w:rsidP="00073A03">
      <w:pPr>
        <w:pStyle w:val="dtext"/>
      </w:pPr>
      <w:r>
        <w:t xml:space="preserve">Будемо розглядати граничну задачу </w:t>
      </w:r>
    </w:p>
    <w:p w:rsidR="00DF4113" w:rsidRDefault="00896FAF" w:rsidP="00073A03">
      <w:pPr>
        <w:pStyle w:val="dtext"/>
      </w:pPr>
      <w:r w:rsidRPr="008D2674">
        <w:rPr>
          <w:position w:val="-52"/>
        </w:rPr>
        <w:object w:dxaOrig="6080" w:dyaOrig="1180">
          <v:shape id="_x0000_i1117" type="#_x0000_t75" style="width:303.75pt;height:59.25pt" o:ole="">
            <v:imagedata r:id="rId185" o:title=""/>
          </v:shape>
          <o:OLEObject Type="Embed" ProgID="Equation.3" ShapeID="_x0000_i1117" DrawAspect="Content" ObjectID="_1618042466" r:id="rId186"/>
        </w:object>
      </w:r>
      <w:r w:rsidR="00DF4113">
        <w:tab/>
      </w:r>
      <w:r w:rsidR="00DF4113">
        <w:tab/>
      </w:r>
      <w:r>
        <w:tab/>
      </w:r>
      <w:r w:rsidR="00DF4113">
        <w:t>(4.6)</w:t>
      </w:r>
      <w:r w:rsidR="00A46B62">
        <w:t>.</w:t>
      </w:r>
    </w:p>
    <w:p w:rsidR="00DF4113" w:rsidRDefault="00DF4113" w:rsidP="00073A03">
      <w:pPr>
        <w:pStyle w:val="dtext"/>
      </w:pPr>
      <w:r>
        <w:t>Для розв’язання цієї задачі побудуємо функцію Гріна другої граничної задачі оператора Лапласа для півпростору.</w:t>
      </w:r>
    </w:p>
    <w:p w:rsidR="00DF4113" w:rsidRDefault="00DF4113" w:rsidP="00073A03">
      <w:pPr>
        <w:pStyle w:val="dtext"/>
      </w:pPr>
      <w:r>
        <w:rPr>
          <w:noProof/>
        </w:rPr>
        <w:object w:dxaOrig="5020" w:dyaOrig="1180">
          <v:group id="_x0000_s1203" style="position:absolute;left:0;text-align:left;margin-left:2.85pt;margin-top:16.55pt;width:225.3pt;height:171.35pt;z-index:251657216" coordorigin="1488,9696" coordsize="4506,3427">
            <v:line id="_x0000_s1204" style="position:absolute;flip:y" from="2568,9714" to="2568,11874">
              <v:stroke endarrow="block"/>
            </v:line>
            <v:line id="_x0000_s1205" style="position:absolute;flip:x" from="1488,11874" to="2568,12594">
              <v:stroke endarrow="block"/>
            </v:line>
            <v:group id="_x0000_s1206" style="position:absolute;left:2616;top:10881;width:3378;height:2242" coordorigin="2568,10893" coordsize="3378,2242">
              <v:line id="_x0000_s1207" style="position:absolute;flip:y" from="2568,11862" to="5376,11874">
                <v:stroke endarrow="block"/>
              </v:line>
              <v:line id="_x0000_s1208" style="position:absolute" from="3108,10974" to="3108,12054" strokeweight="1pt"/>
              <v:line id="_x0000_s1209" style="position:absolute" from="3108,12054" to="3108,12954" strokeweight="1pt">
                <v:stroke dashstyle="dash"/>
              </v:line>
              <v:shape id="_x0000_s1210" type="#_x0000_t187" style="position:absolute;left:3030;top:12831;width:180;height:180"/>
              <v:shape id="_x0000_s1211" type="#_x0000_t187" style="position:absolute;left:3030;top:10950;width:180;height:180"/>
              <v:shape id="_x0000_s1212" type="#_x0000_t75" style="position:absolute;left:3267;top:10893;width:1136;height:331">
                <v:imagedata r:id="rId158" o:title=""/>
              </v:shape>
              <v:shape id="_x0000_s1213" type="#_x0000_t75" style="position:absolute;left:3267;top:12774;width:1245;height:361">
                <v:imagedata r:id="rId187" o:title=""/>
              </v:shape>
              <v:line id="_x0000_s1214" style="position:absolute" from="3153,11064" to="4863,11577"/>
              <v:line id="_x0000_s1215" style="position:absolute;flip:y" from="3096,11577" to="4863,12888"/>
              <v:shape id="_x0000_s1216" type="#_x0000_t75" style="position:absolute;left:4806;top:11292;width:1140;height:292">
                <v:imagedata r:id="rId160" o:title=""/>
              </v:shape>
            </v:group>
            <v:shape id="_x0000_s1217" type="#_x0000_t75" style="position:absolute;left:2298;top:9696;width:195;height:255">
              <v:imagedata r:id="rId161" o:title=""/>
            </v:shape>
            <w10:wrap type="square"/>
          </v:group>
          <o:OLEObject Type="Embed" ProgID="Equation.3" ShapeID="_x0000_s1212" DrawAspect="Content" ObjectID="_1618042479" r:id="rId188"/>
          <o:OLEObject Type="Embed" ProgID="Equation.3" ShapeID="_x0000_s1213" DrawAspect="Content" ObjectID="_1618042478" r:id="rId189"/>
          <o:OLEObject Type="Embed" ProgID="Equation.3" ShapeID="_x0000_s1216" DrawAspect="Content" ObjectID="_1618042477" r:id="rId190"/>
          <o:OLEObject Type="Embed" ProgID="Equation.3" ShapeID="_x0000_s1217" DrawAspect="Content" ObjectID="_1618042476" r:id="rId191"/>
        </w:object>
      </w:r>
      <w:r>
        <w:t xml:space="preserve">Для випадку умови другого роду тобто коли на площині </w:t>
      </w:r>
      <w:r w:rsidRPr="0093672E">
        <w:rPr>
          <w:position w:val="-12"/>
        </w:rPr>
        <w:object w:dxaOrig="200" w:dyaOrig="380">
          <v:shape id="_x0000_i1118" type="#_x0000_t75" style="width:9.75pt;height:18.75pt" o:ole="">
            <v:imagedata r:id="rId169" o:title=""/>
          </v:shape>
          <o:OLEObject Type="Embed" ProgID="Equation.3" ShapeID="_x0000_i1118" DrawAspect="Content" ObjectID="_1618042467" r:id="rId192"/>
        </w:object>
      </w:r>
      <w:r w:rsidRPr="0093672E">
        <w:rPr>
          <w:position w:val="-8"/>
        </w:rPr>
        <w:object w:dxaOrig="620" w:dyaOrig="320">
          <v:shape id="_x0000_i1119" type="#_x0000_t75" style="width:30.75pt;height:15.75pt" o:ole="">
            <v:imagedata r:id="rId193" o:title=""/>
          </v:shape>
          <o:OLEObject Type="Embed" ProgID="Equation.3" ShapeID="_x0000_i1119" DrawAspect="Content" ObjectID="_1618042468" r:id="rId194"/>
        </w:object>
      </w:r>
      <w:r>
        <w:t xml:space="preserve"> виконується умова </w:t>
      </w:r>
      <w:r w:rsidR="00896FAF" w:rsidRPr="00896FAF">
        <w:rPr>
          <w:position w:val="-38"/>
        </w:rPr>
        <w:object w:dxaOrig="2060" w:dyaOrig="880">
          <v:shape id="_x0000_i1120" type="#_x0000_t75" style="width:102.75pt;height:44.25pt" o:ole="">
            <v:imagedata r:id="rId195" o:title=""/>
          </v:shape>
          <o:OLEObject Type="Embed" ProgID="Equation.3" ShapeID="_x0000_i1120" DrawAspect="Content" ObjectID="_1618042469" r:id="rId196"/>
        </w:object>
      </w:r>
      <w:r>
        <w:t xml:space="preserve">, її можна інтерпретувати як рівність нулю потоку електростатичного поля крізь площину </w:t>
      </w:r>
      <w:r w:rsidRPr="003F412E">
        <w:rPr>
          <w:position w:val="-6"/>
        </w:rPr>
        <w:object w:dxaOrig="620" w:dyaOrig="300">
          <v:shape id="_x0000_i1121" type="#_x0000_t75" style="width:30.75pt;height:15pt" o:ole="">
            <v:imagedata r:id="rId197" o:title=""/>
          </v:shape>
          <o:OLEObject Type="Embed" ProgID="Equation.3" ShapeID="_x0000_i1121" DrawAspect="Content" ObjectID="_1618042470" r:id="rId198"/>
        </w:object>
      </w:r>
      <w:r>
        <w:t>.</w:t>
      </w:r>
    </w:p>
    <w:p w:rsidR="00DF4113" w:rsidRDefault="00DF4113" w:rsidP="00073A03">
      <w:pPr>
        <w:pStyle w:val="dtext"/>
      </w:pPr>
      <w:r>
        <w:t xml:space="preserve">Це означає, що поле внутрішнього одиничного заряду треба компенсувати полем зовнішніх зарядів. Це можна зробити, якщо дзеркально одиничному позитивному заряду в точці </w:t>
      </w:r>
      <w:r w:rsidRPr="0093672E">
        <w:rPr>
          <w:position w:val="-12"/>
        </w:rPr>
        <w:object w:dxaOrig="300" w:dyaOrig="380">
          <v:shape id="_x0000_i1122" type="#_x0000_t75" style="width:15pt;height:18.75pt" o:ole="">
            <v:imagedata r:id="rId199" o:title=""/>
          </v:shape>
          <o:OLEObject Type="Embed" ProgID="Equation.3" ShapeID="_x0000_i1122" DrawAspect="Content" ObjectID="_1618042471" r:id="rId200"/>
        </w:object>
      </w:r>
      <w:r>
        <w:t xml:space="preserve"> розташувати заряд додатного знаку в симетричній точці </w:t>
      </w:r>
      <w:r w:rsidRPr="0012226B">
        <w:rPr>
          <w:position w:val="-12"/>
        </w:rPr>
        <w:object w:dxaOrig="340" w:dyaOrig="420">
          <v:shape id="_x0000_i1123" type="#_x0000_t75" style="width:17.25pt;height:21pt" o:ole="">
            <v:imagedata r:id="rId201" o:title=""/>
          </v:shape>
          <o:OLEObject Type="Embed" ProgID="Equation.3" ShapeID="_x0000_i1123" DrawAspect="Content" ObjectID="_1618042472" r:id="rId202"/>
        </w:object>
      </w:r>
      <w:r>
        <w:t>. Таким чином сумарний потенціал двох зарядів, а значить і функцію Гріна можна записати у вигляді:</w:t>
      </w:r>
    </w:p>
    <w:p w:rsidR="00DF4113" w:rsidRDefault="00896FAF" w:rsidP="00073A03">
      <w:pPr>
        <w:pStyle w:val="dtext"/>
      </w:pPr>
      <w:r w:rsidRPr="00896FAF">
        <w:rPr>
          <w:position w:val="-82"/>
        </w:rPr>
        <w:object w:dxaOrig="8020" w:dyaOrig="1780">
          <v:shape id="_x0000_i1124" type="#_x0000_t75" style="width:389.25pt;height:86.25pt" o:ole="">
            <v:imagedata r:id="rId203" o:title=""/>
          </v:shape>
          <o:OLEObject Type="Embed" ProgID="Equation.3" ShapeID="_x0000_i1124" DrawAspect="Content" ObjectID="_1618042473" r:id="rId204"/>
        </w:object>
      </w:r>
      <w:r w:rsidR="00DF4113">
        <w:tab/>
        <w:t>(4.7)</w:t>
      </w:r>
      <w:r w:rsidR="00A46B62">
        <w:t>.</w:t>
      </w:r>
    </w:p>
    <w:p w:rsidR="00DF4113" w:rsidRDefault="00DF4113" w:rsidP="00073A03">
      <w:pPr>
        <w:pStyle w:val="dtext"/>
      </w:pPr>
      <w:r>
        <w:t>Перевіримо, що побудована функція Гріна задовольняє граничній умові</w:t>
      </w:r>
    </w:p>
    <w:p w:rsidR="00E96435" w:rsidRDefault="00756E91" w:rsidP="00073A03">
      <w:pPr>
        <w:pStyle w:val="dtext"/>
      </w:pPr>
      <w:r w:rsidRPr="00756E91">
        <w:rPr>
          <w:position w:val="-228"/>
        </w:rPr>
        <w:object w:dxaOrig="7280" w:dyaOrig="4700">
          <v:shape id="_x0000_i1125" type="#_x0000_t75" style="width:363.75pt;height:234.75pt" o:ole="">
            <v:imagedata r:id="rId205" o:title=""/>
          </v:shape>
          <o:OLEObject Type="Embed" ProgID="Equation.3" ShapeID="_x0000_i1125" DrawAspect="Content" ObjectID="_1618042474" r:id="rId206"/>
        </w:object>
      </w:r>
    </w:p>
    <w:p w:rsidR="00DF4113" w:rsidRDefault="00DF4113" w:rsidP="00073A03">
      <w:pPr>
        <w:pStyle w:val="dtext"/>
      </w:pPr>
      <w:r>
        <w:t>Враховуючи форм</w:t>
      </w:r>
      <w:r w:rsidR="00896FAF">
        <w:t>улу інтегрального представлення</w:t>
      </w:r>
      <w:r>
        <w:t xml:space="preserve"> розв’язку </w:t>
      </w:r>
      <w:r w:rsidRPr="00610A88">
        <w:t xml:space="preserve">другої </w:t>
      </w:r>
      <w:r>
        <w:t>граничної задачі (3.17), отримаємо формулу для розв’язку задачі Неймана рівняння Пуассона в півпросторі:</w:t>
      </w:r>
    </w:p>
    <w:p w:rsidR="00D854BD" w:rsidRPr="00E96435" w:rsidRDefault="00896FAF" w:rsidP="00073A03">
      <w:pPr>
        <w:pStyle w:val="dtext"/>
      </w:pPr>
      <w:r w:rsidRPr="00896FAF">
        <w:rPr>
          <w:position w:val="-152"/>
        </w:rPr>
        <w:object w:dxaOrig="6780" w:dyaOrig="3159">
          <v:shape id="_x0000_i1126" type="#_x0000_t75" style="width:339pt;height:158.25pt" o:ole="">
            <v:imagedata r:id="rId207" o:title=""/>
          </v:shape>
          <o:OLEObject Type="Embed" ProgID="Equation.3" ShapeID="_x0000_i1126" DrawAspect="Content" ObjectID="_1618042475" r:id="rId208"/>
        </w:object>
      </w:r>
      <w:r w:rsidR="00E96435">
        <w:tab/>
      </w:r>
      <w:r w:rsidR="00E96435">
        <w:tab/>
      </w:r>
      <w:r w:rsidR="00DF4113" w:rsidRPr="00E96435">
        <w:t>(</w:t>
      </w:r>
      <w:r w:rsidR="00E96435">
        <w:t>4.8)</w:t>
      </w:r>
      <w:r w:rsidR="00A46B62">
        <w:t>.</w:t>
      </w:r>
    </w:p>
    <w:sectPr w:rsidR="00D854BD" w:rsidRPr="00E96435" w:rsidSect="00E53DCF">
      <w:footerReference w:type="even" r:id="rId209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C2353" w:rsidRDefault="002C2353">
      <w:r>
        <w:separator/>
      </w:r>
    </w:p>
  </w:endnote>
  <w:endnote w:type="continuationSeparator" w:id="0">
    <w:p w:rsidR="002C2353" w:rsidRDefault="002C23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26AF" w:rsidRDefault="00D826AF" w:rsidP="00CD7BA1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:rsidR="00D826AF" w:rsidRDefault="00D826AF" w:rsidP="00B36AE5">
    <w:pPr>
      <w:pStyle w:val="af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C2353" w:rsidRDefault="002C2353">
      <w:r>
        <w:separator/>
      </w:r>
    </w:p>
  </w:footnote>
  <w:footnote w:type="continuationSeparator" w:id="0">
    <w:p w:rsidR="002C2353" w:rsidRDefault="002C23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5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D454AAF"/>
    <w:multiLevelType w:val="hybridMultilevel"/>
    <w:tmpl w:val="A0CACC1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2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5"/>
  </w:num>
  <w:num w:numId="3">
    <w:abstractNumId w:val="19"/>
  </w:num>
  <w:num w:numId="4">
    <w:abstractNumId w:val="7"/>
  </w:num>
  <w:num w:numId="5">
    <w:abstractNumId w:val="11"/>
  </w:num>
  <w:num w:numId="6">
    <w:abstractNumId w:val="14"/>
  </w:num>
  <w:num w:numId="7">
    <w:abstractNumId w:val="23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7"/>
  </w:num>
  <w:num w:numId="17">
    <w:abstractNumId w:val="12"/>
  </w:num>
  <w:num w:numId="18">
    <w:abstractNumId w:val="15"/>
  </w:num>
  <w:num w:numId="19">
    <w:abstractNumId w:val="13"/>
  </w:num>
  <w:num w:numId="20">
    <w:abstractNumId w:val="21"/>
  </w:num>
  <w:num w:numId="21">
    <w:abstractNumId w:val="22"/>
  </w:num>
  <w:num w:numId="22">
    <w:abstractNumId w:val="18"/>
  </w:num>
  <w:num w:numId="23">
    <w:abstractNumId w:val="16"/>
  </w:num>
  <w:num w:numId="24">
    <w:abstractNumId w:val="10"/>
  </w:num>
  <w:num w:numId="25">
    <w:abstractNumId w:val="24"/>
  </w:num>
  <w:num w:numId="26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05D"/>
    <w:rsid w:val="00000384"/>
    <w:rsid w:val="000004F0"/>
    <w:rsid w:val="0000104F"/>
    <w:rsid w:val="000011B5"/>
    <w:rsid w:val="000016AF"/>
    <w:rsid w:val="00001E9B"/>
    <w:rsid w:val="0000408F"/>
    <w:rsid w:val="00013A28"/>
    <w:rsid w:val="00017B17"/>
    <w:rsid w:val="0002284F"/>
    <w:rsid w:val="000251E2"/>
    <w:rsid w:val="000319DD"/>
    <w:rsid w:val="00031BEC"/>
    <w:rsid w:val="000328E0"/>
    <w:rsid w:val="00032AA4"/>
    <w:rsid w:val="0003491D"/>
    <w:rsid w:val="000455B0"/>
    <w:rsid w:val="000467D4"/>
    <w:rsid w:val="00046BBC"/>
    <w:rsid w:val="00052F55"/>
    <w:rsid w:val="00053192"/>
    <w:rsid w:val="00053D7D"/>
    <w:rsid w:val="00055757"/>
    <w:rsid w:val="00056E0E"/>
    <w:rsid w:val="00057619"/>
    <w:rsid w:val="00060524"/>
    <w:rsid w:val="00064B33"/>
    <w:rsid w:val="00071B45"/>
    <w:rsid w:val="00072911"/>
    <w:rsid w:val="000732D5"/>
    <w:rsid w:val="00073A03"/>
    <w:rsid w:val="000754D2"/>
    <w:rsid w:val="00076548"/>
    <w:rsid w:val="00081696"/>
    <w:rsid w:val="00081F86"/>
    <w:rsid w:val="00082BFA"/>
    <w:rsid w:val="00084B5C"/>
    <w:rsid w:val="00086754"/>
    <w:rsid w:val="000A0A7F"/>
    <w:rsid w:val="000A13DD"/>
    <w:rsid w:val="000A35B5"/>
    <w:rsid w:val="000A367B"/>
    <w:rsid w:val="000A3D2D"/>
    <w:rsid w:val="000A71D7"/>
    <w:rsid w:val="000B01BE"/>
    <w:rsid w:val="000B02C4"/>
    <w:rsid w:val="000B1211"/>
    <w:rsid w:val="000B226B"/>
    <w:rsid w:val="000B4AB3"/>
    <w:rsid w:val="000B5C62"/>
    <w:rsid w:val="000B7602"/>
    <w:rsid w:val="000B7D1A"/>
    <w:rsid w:val="000C47D3"/>
    <w:rsid w:val="000D37A1"/>
    <w:rsid w:val="000D41AC"/>
    <w:rsid w:val="000E50B0"/>
    <w:rsid w:val="000E56D6"/>
    <w:rsid w:val="000E6155"/>
    <w:rsid w:val="000E76E0"/>
    <w:rsid w:val="000F01D3"/>
    <w:rsid w:val="00102BCD"/>
    <w:rsid w:val="001041D2"/>
    <w:rsid w:val="0010483C"/>
    <w:rsid w:val="00105C43"/>
    <w:rsid w:val="00112939"/>
    <w:rsid w:val="001148BB"/>
    <w:rsid w:val="00115883"/>
    <w:rsid w:val="00115E14"/>
    <w:rsid w:val="001207A9"/>
    <w:rsid w:val="00122BB6"/>
    <w:rsid w:val="00125FB8"/>
    <w:rsid w:val="001262DC"/>
    <w:rsid w:val="00131759"/>
    <w:rsid w:val="00134070"/>
    <w:rsid w:val="00134C5B"/>
    <w:rsid w:val="0013643C"/>
    <w:rsid w:val="00144F2A"/>
    <w:rsid w:val="00145183"/>
    <w:rsid w:val="001500DB"/>
    <w:rsid w:val="001528C3"/>
    <w:rsid w:val="00156AC2"/>
    <w:rsid w:val="00156B75"/>
    <w:rsid w:val="00161433"/>
    <w:rsid w:val="0016713C"/>
    <w:rsid w:val="001716C8"/>
    <w:rsid w:val="00174FF6"/>
    <w:rsid w:val="00176F32"/>
    <w:rsid w:val="001839EA"/>
    <w:rsid w:val="00185648"/>
    <w:rsid w:val="0019008B"/>
    <w:rsid w:val="00190E9D"/>
    <w:rsid w:val="0019305C"/>
    <w:rsid w:val="001A16CD"/>
    <w:rsid w:val="001A364E"/>
    <w:rsid w:val="001A372E"/>
    <w:rsid w:val="001B4FB7"/>
    <w:rsid w:val="001B5B2A"/>
    <w:rsid w:val="001B5D59"/>
    <w:rsid w:val="001C093C"/>
    <w:rsid w:val="001C0AA5"/>
    <w:rsid w:val="001C257D"/>
    <w:rsid w:val="001C2B15"/>
    <w:rsid w:val="001C31B6"/>
    <w:rsid w:val="001C5AD6"/>
    <w:rsid w:val="001C623F"/>
    <w:rsid w:val="001C7331"/>
    <w:rsid w:val="001C73A9"/>
    <w:rsid w:val="001D2B6F"/>
    <w:rsid w:val="001D3AEA"/>
    <w:rsid w:val="001D4EE5"/>
    <w:rsid w:val="001E17B3"/>
    <w:rsid w:val="001E32B4"/>
    <w:rsid w:val="001E37BE"/>
    <w:rsid w:val="001E487D"/>
    <w:rsid w:val="001E7E9C"/>
    <w:rsid w:val="001F03E2"/>
    <w:rsid w:val="001F142F"/>
    <w:rsid w:val="001F158D"/>
    <w:rsid w:val="001F1B19"/>
    <w:rsid w:val="001F215A"/>
    <w:rsid w:val="001F2C97"/>
    <w:rsid w:val="001F4091"/>
    <w:rsid w:val="002006A9"/>
    <w:rsid w:val="0020776B"/>
    <w:rsid w:val="002078E8"/>
    <w:rsid w:val="00212659"/>
    <w:rsid w:val="002137BE"/>
    <w:rsid w:val="00215355"/>
    <w:rsid w:val="00217A87"/>
    <w:rsid w:val="002205DF"/>
    <w:rsid w:val="00221F3B"/>
    <w:rsid w:val="00226447"/>
    <w:rsid w:val="002345C2"/>
    <w:rsid w:val="00235C96"/>
    <w:rsid w:val="002409AC"/>
    <w:rsid w:val="00241719"/>
    <w:rsid w:val="0024263D"/>
    <w:rsid w:val="0024492E"/>
    <w:rsid w:val="00252A8D"/>
    <w:rsid w:val="00255106"/>
    <w:rsid w:val="00262A80"/>
    <w:rsid w:val="00264368"/>
    <w:rsid w:val="00266399"/>
    <w:rsid w:val="00266F03"/>
    <w:rsid w:val="00267807"/>
    <w:rsid w:val="00286F9E"/>
    <w:rsid w:val="00290349"/>
    <w:rsid w:val="00291395"/>
    <w:rsid w:val="002919E6"/>
    <w:rsid w:val="00294E1F"/>
    <w:rsid w:val="002A0415"/>
    <w:rsid w:val="002A2BDB"/>
    <w:rsid w:val="002A525B"/>
    <w:rsid w:val="002B1DE8"/>
    <w:rsid w:val="002B3B9C"/>
    <w:rsid w:val="002B3CA6"/>
    <w:rsid w:val="002B6C9D"/>
    <w:rsid w:val="002C1609"/>
    <w:rsid w:val="002C2353"/>
    <w:rsid w:val="002C366B"/>
    <w:rsid w:val="002C4B72"/>
    <w:rsid w:val="002D0A3E"/>
    <w:rsid w:val="002D7725"/>
    <w:rsid w:val="002E23B0"/>
    <w:rsid w:val="002E2644"/>
    <w:rsid w:val="002E5954"/>
    <w:rsid w:val="002E6F22"/>
    <w:rsid w:val="002F02D2"/>
    <w:rsid w:val="002F280D"/>
    <w:rsid w:val="002F3F28"/>
    <w:rsid w:val="002F6BE9"/>
    <w:rsid w:val="00301EC8"/>
    <w:rsid w:val="003028A6"/>
    <w:rsid w:val="00304AD6"/>
    <w:rsid w:val="00307FEA"/>
    <w:rsid w:val="00314B94"/>
    <w:rsid w:val="0031518B"/>
    <w:rsid w:val="00316CB5"/>
    <w:rsid w:val="0032026A"/>
    <w:rsid w:val="00326AD4"/>
    <w:rsid w:val="003302AD"/>
    <w:rsid w:val="00331601"/>
    <w:rsid w:val="00341452"/>
    <w:rsid w:val="00345C2C"/>
    <w:rsid w:val="00345CF4"/>
    <w:rsid w:val="003470F0"/>
    <w:rsid w:val="00362DB4"/>
    <w:rsid w:val="00363753"/>
    <w:rsid w:val="00373386"/>
    <w:rsid w:val="00373E68"/>
    <w:rsid w:val="00380555"/>
    <w:rsid w:val="00381ADF"/>
    <w:rsid w:val="003903E5"/>
    <w:rsid w:val="003920C1"/>
    <w:rsid w:val="00392A02"/>
    <w:rsid w:val="0039308F"/>
    <w:rsid w:val="00394F08"/>
    <w:rsid w:val="003A1B5B"/>
    <w:rsid w:val="003A27BE"/>
    <w:rsid w:val="003A2A57"/>
    <w:rsid w:val="003A35B0"/>
    <w:rsid w:val="003B08E9"/>
    <w:rsid w:val="003B2FD1"/>
    <w:rsid w:val="003B3668"/>
    <w:rsid w:val="003B4F0E"/>
    <w:rsid w:val="003B4F84"/>
    <w:rsid w:val="003B6367"/>
    <w:rsid w:val="003B6E44"/>
    <w:rsid w:val="003B7D5C"/>
    <w:rsid w:val="003C195E"/>
    <w:rsid w:val="003C4D73"/>
    <w:rsid w:val="003C55F1"/>
    <w:rsid w:val="003C617C"/>
    <w:rsid w:val="003C7853"/>
    <w:rsid w:val="003D33B8"/>
    <w:rsid w:val="003E0758"/>
    <w:rsid w:val="003E1AA3"/>
    <w:rsid w:val="003E60A2"/>
    <w:rsid w:val="003E67F2"/>
    <w:rsid w:val="003E7A40"/>
    <w:rsid w:val="003F2467"/>
    <w:rsid w:val="003F612D"/>
    <w:rsid w:val="003F674D"/>
    <w:rsid w:val="00404946"/>
    <w:rsid w:val="00404BFA"/>
    <w:rsid w:val="0041687A"/>
    <w:rsid w:val="00416F54"/>
    <w:rsid w:val="0042074F"/>
    <w:rsid w:val="00420F4E"/>
    <w:rsid w:val="004300CD"/>
    <w:rsid w:val="00433A97"/>
    <w:rsid w:val="00437AE2"/>
    <w:rsid w:val="00440115"/>
    <w:rsid w:val="004420E5"/>
    <w:rsid w:val="00443E1B"/>
    <w:rsid w:val="00447A91"/>
    <w:rsid w:val="00447BE7"/>
    <w:rsid w:val="0045092F"/>
    <w:rsid w:val="0045170B"/>
    <w:rsid w:val="00455654"/>
    <w:rsid w:val="0045599C"/>
    <w:rsid w:val="0046221E"/>
    <w:rsid w:val="00470E58"/>
    <w:rsid w:val="004718DD"/>
    <w:rsid w:val="0047374D"/>
    <w:rsid w:val="004762EC"/>
    <w:rsid w:val="004769A7"/>
    <w:rsid w:val="004773F9"/>
    <w:rsid w:val="004809FD"/>
    <w:rsid w:val="00483DB8"/>
    <w:rsid w:val="004933FC"/>
    <w:rsid w:val="00493CA8"/>
    <w:rsid w:val="0049454A"/>
    <w:rsid w:val="004A7781"/>
    <w:rsid w:val="004B0E45"/>
    <w:rsid w:val="004B4F06"/>
    <w:rsid w:val="004B6243"/>
    <w:rsid w:val="004C65E4"/>
    <w:rsid w:val="004C6E43"/>
    <w:rsid w:val="004D0F94"/>
    <w:rsid w:val="004D69A5"/>
    <w:rsid w:val="004D6FE0"/>
    <w:rsid w:val="004D7DE8"/>
    <w:rsid w:val="004E46C3"/>
    <w:rsid w:val="004E7982"/>
    <w:rsid w:val="004F0525"/>
    <w:rsid w:val="004F0691"/>
    <w:rsid w:val="00501F8A"/>
    <w:rsid w:val="005026D3"/>
    <w:rsid w:val="00507FF0"/>
    <w:rsid w:val="00512861"/>
    <w:rsid w:val="00512D35"/>
    <w:rsid w:val="005141F3"/>
    <w:rsid w:val="0051436A"/>
    <w:rsid w:val="00515381"/>
    <w:rsid w:val="005159A7"/>
    <w:rsid w:val="00517C81"/>
    <w:rsid w:val="0052130F"/>
    <w:rsid w:val="00524A24"/>
    <w:rsid w:val="00527345"/>
    <w:rsid w:val="00527A32"/>
    <w:rsid w:val="00530963"/>
    <w:rsid w:val="00531029"/>
    <w:rsid w:val="0053106B"/>
    <w:rsid w:val="00531533"/>
    <w:rsid w:val="00536C65"/>
    <w:rsid w:val="005377C6"/>
    <w:rsid w:val="005405D5"/>
    <w:rsid w:val="00540C46"/>
    <w:rsid w:val="00540F19"/>
    <w:rsid w:val="005410AD"/>
    <w:rsid w:val="00546A49"/>
    <w:rsid w:val="00547D01"/>
    <w:rsid w:val="00552C6D"/>
    <w:rsid w:val="00553025"/>
    <w:rsid w:val="0055552A"/>
    <w:rsid w:val="00556187"/>
    <w:rsid w:val="005562BB"/>
    <w:rsid w:val="00561E0B"/>
    <w:rsid w:val="005644FD"/>
    <w:rsid w:val="00566129"/>
    <w:rsid w:val="00576C0A"/>
    <w:rsid w:val="00577429"/>
    <w:rsid w:val="00577C54"/>
    <w:rsid w:val="00580B43"/>
    <w:rsid w:val="00581A2B"/>
    <w:rsid w:val="00591281"/>
    <w:rsid w:val="00597D45"/>
    <w:rsid w:val="005A0570"/>
    <w:rsid w:val="005A2F0C"/>
    <w:rsid w:val="005A46C3"/>
    <w:rsid w:val="005B27EB"/>
    <w:rsid w:val="005B3B01"/>
    <w:rsid w:val="005B6C99"/>
    <w:rsid w:val="005C5A7C"/>
    <w:rsid w:val="005C6D1C"/>
    <w:rsid w:val="005D4751"/>
    <w:rsid w:val="005D6B3F"/>
    <w:rsid w:val="005E0605"/>
    <w:rsid w:val="005E392E"/>
    <w:rsid w:val="005E7315"/>
    <w:rsid w:val="005F1CCD"/>
    <w:rsid w:val="005F392F"/>
    <w:rsid w:val="005F64DE"/>
    <w:rsid w:val="006007B3"/>
    <w:rsid w:val="00611A90"/>
    <w:rsid w:val="00616275"/>
    <w:rsid w:val="00623D34"/>
    <w:rsid w:val="00627A03"/>
    <w:rsid w:val="00627B72"/>
    <w:rsid w:val="0063090D"/>
    <w:rsid w:val="00632E27"/>
    <w:rsid w:val="006349A8"/>
    <w:rsid w:val="00637367"/>
    <w:rsid w:val="00637A69"/>
    <w:rsid w:val="00642898"/>
    <w:rsid w:val="00642DC5"/>
    <w:rsid w:val="00653AAD"/>
    <w:rsid w:val="00654059"/>
    <w:rsid w:val="0065740A"/>
    <w:rsid w:val="006605E2"/>
    <w:rsid w:val="006622A2"/>
    <w:rsid w:val="00663411"/>
    <w:rsid w:val="00667F3C"/>
    <w:rsid w:val="00667FE9"/>
    <w:rsid w:val="0067227B"/>
    <w:rsid w:val="00677DBD"/>
    <w:rsid w:val="006820BB"/>
    <w:rsid w:val="006916FF"/>
    <w:rsid w:val="006955E5"/>
    <w:rsid w:val="006965AB"/>
    <w:rsid w:val="006A13AB"/>
    <w:rsid w:val="006A37C0"/>
    <w:rsid w:val="006A5B51"/>
    <w:rsid w:val="006A7AA3"/>
    <w:rsid w:val="006B1D84"/>
    <w:rsid w:val="006B57CB"/>
    <w:rsid w:val="006B7D35"/>
    <w:rsid w:val="006C270A"/>
    <w:rsid w:val="006C41CD"/>
    <w:rsid w:val="006C4F59"/>
    <w:rsid w:val="006D4C57"/>
    <w:rsid w:val="006D5A5E"/>
    <w:rsid w:val="006D60AA"/>
    <w:rsid w:val="006E1442"/>
    <w:rsid w:val="006E1AC5"/>
    <w:rsid w:val="006E5A0E"/>
    <w:rsid w:val="006E5D63"/>
    <w:rsid w:val="006E63CB"/>
    <w:rsid w:val="006F04EB"/>
    <w:rsid w:val="006F3A5E"/>
    <w:rsid w:val="007041C7"/>
    <w:rsid w:val="007109ED"/>
    <w:rsid w:val="00713648"/>
    <w:rsid w:val="007158F2"/>
    <w:rsid w:val="00720358"/>
    <w:rsid w:val="007311FF"/>
    <w:rsid w:val="00734DDB"/>
    <w:rsid w:val="00735935"/>
    <w:rsid w:val="00735E53"/>
    <w:rsid w:val="0073775D"/>
    <w:rsid w:val="007416F5"/>
    <w:rsid w:val="0075666A"/>
    <w:rsid w:val="00756E91"/>
    <w:rsid w:val="00757345"/>
    <w:rsid w:val="00764CBC"/>
    <w:rsid w:val="00765CA3"/>
    <w:rsid w:val="00771967"/>
    <w:rsid w:val="00775099"/>
    <w:rsid w:val="00780274"/>
    <w:rsid w:val="007851BB"/>
    <w:rsid w:val="007854BA"/>
    <w:rsid w:val="007906FE"/>
    <w:rsid w:val="0079573C"/>
    <w:rsid w:val="007A0149"/>
    <w:rsid w:val="007A7DD1"/>
    <w:rsid w:val="007B2E2F"/>
    <w:rsid w:val="007B772E"/>
    <w:rsid w:val="007C2AF4"/>
    <w:rsid w:val="007C684C"/>
    <w:rsid w:val="007C6EDD"/>
    <w:rsid w:val="007C7BDE"/>
    <w:rsid w:val="007E00D7"/>
    <w:rsid w:val="007E24E1"/>
    <w:rsid w:val="007F0F0C"/>
    <w:rsid w:val="007F243B"/>
    <w:rsid w:val="007F5B2D"/>
    <w:rsid w:val="007F5CC5"/>
    <w:rsid w:val="007F5E99"/>
    <w:rsid w:val="007F7E2B"/>
    <w:rsid w:val="00800F0B"/>
    <w:rsid w:val="008037DA"/>
    <w:rsid w:val="00803B83"/>
    <w:rsid w:val="00810CEB"/>
    <w:rsid w:val="00813E24"/>
    <w:rsid w:val="0081458D"/>
    <w:rsid w:val="008169CF"/>
    <w:rsid w:val="00820AA8"/>
    <w:rsid w:val="0082227D"/>
    <w:rsid w:val="0082237B"/>
    <w:rsid w:val="0082529B"/>
    <w:rsid w:val="00825B00"/>
    <w:rsid w:val="00827DEF"/>
    <w:rsid w:val="00834CF4"/>
    <w:rsid w:val="00834D38"/>
    <w:rsid w:val="008352A1"/>
    <w:rsid w:val="00836FA9"/>
    <w:rsid w:val="00840908"/>
    <w:rsid w:val="008449A4"/>
    <w:rsid w:val="00844FF9"/>
    <w:rsid w:val="00845792"/>
    <w:rsid w:val="008501F5"/>
    <w:rsid w:val="008520DB"/>
    <w:rsid w:val="00855747"/>
    <w:rsid w:val="00855B64"/>
    <w:rsid w:val="00857497"/>
    <w:rsid w:val="00863B07"/>
    <w:rsid w:val="00864D73"/>
    <w:rsid w:val="008659D8"/>
    <w:rsid w:val="00871365"/>
    <w:rsid w:val="00871BB3"/>
    <w:rsid w:val="008737FC"/>
    <w:rsid w:val="008752D5"/>
    <w:rsid w:val="00875BA7"/>
    <w:rsid w:val="008761C2"/>
    <w:rsid w:val="00877027"/>
    <w:rsid w:val="008822D9"/>
    <w:rsid w:val="00891685"/>
    <w:rsid w:val="00893440"/>
    <w:rsid w:val="008964BC"/>
    <w:rsid w:val="00896FAF"/>
    <w:rsid w:val="00897AD7"/>
    <w:rsid w:val="008A2CCA"/>
    <w:rsid w:val="008A35CF"/>
    <w:rsid w:val="008A61E1"/>
    <w:rsid w:val="008A7108"/>
    <w:rsid w:val="008A7B2C"/>
    <w:rsid w:val="008B06AE"/>
    <w:rsid w:val="008B0AB8"/>
    <w:rsid w:val="008B67D5"/>
    <w:rsid w:val="008C14C4"/>
    <w:rsid w:val="008C7C95"/>
    <w:rsid w:val="008D35A7"/>
    <w:rsid w:val="008E0224"/>
    <w:rsid w:val="008E05CD"/>
    <w:rsid w:val="008E3957"/>
    <w:rsid w:val="008E5FA7"/>
    <w:rsid w:val="008E6B92"/>
    <w:rsid w:val="008F1374"/>
    <w:rsid w:val="008F16E9"/>
    <w:rsid w:val="0090123B"/>
    <w:rsid w:val="009063C3"/>
    <w:rsid w:val="009112F9"/>
    <w:rsid w:val="00913D0A"/>
    <w:rsid w:val="009168B1"/>
    <w:rsid w:val="009209C2"/>
    <w:rsid w:val="00921926"/>
    <w:rsid w:val="009234DF"/>
    <w:rsid w:val="00924795"/>
    <w:rsid w:val="00925544"/>
    <w:rsid w:val="009260FB"/>
    <w:rsid w:val="009308B4"/>
    <w:rsid w:val="00932968"/>
    <w:rsid w:val="00934F1F"/>
    <w:rsid w:val="009363F5"/>
    <w:rsid w:val="009402DD"/>
    <w:rsid w:val="00941B46"/>
    <w:rsid w:val="00953873"/>
    <w:rsid w:val="00956D8B"/>
    <w:rsid w:val="009577F5"/>
    <w:rsid w:val="00960D1B"/>
    <w:rsid w:val="00961F67"/>
    <w:rsid w:val="00964352"/>
    <w:rsid w:val="0097216B"/>
    <w:rsid w:val="00975BEA"/>
    <w:rsid w:val="00982D86"/>
    <w:rsid w:val="00985FB8"/>
    <w:rsid w:val="00990090"/>
    <w:rsid w:val="009919B3"/>
    <w:rsid w:val="00992334"/>
    <w:rsid w:val="00995926"/>
    <w:rsid w:val="00995B36"/>
    <w:rsid w:val="00996FBA"/>
    <w:rsid w:val="00997905"/>
    <w:rsid w:val="009A2A97"/>
    <w:rsid w:val="009A5D11"/>
    <w:rsid w:val="009A6EB3"/>
    <w:rsid w:val="009B1D24"/>
    <w:rsid w:val="009B26F1"/>
    <w:rsid w:val="009B2F67"/>
    <w:rsid w:val="009C2006"/>
    <w:rsid w:val="009C7E44"/>
    <w:rsid w:val="009D0265"/>
    <w:rsid w:val="009D2B7E"/>
    <w:rsid w:val="009E1753"/>
    <w:rsid w:val="009E44EC"/>
    <w:rsid w:val="009E7F28"/>
    <w:rsid w:val="009F241A"/>
    <w:rsid w:val="009F3417"/>
    <w:rsid w:val="009F44DE"/>
    <w:rsid w:val="009F458D"/>
    <w:rsid w:val="009F481C"/>
    <w:rsid w:val="009F5324"/>
    <w:rsid w:val="00A0038F"/>
    <w:rsid w:val="00A0310D"/>
    <w:rsid w:val="00A03419"/>
    <w:rsid w:val="00A0493E"/>
    <w:rsid w:val="00A1018B"/>
    <w:rsid w:val="00A102B3"/>
    <w:rsid w:val="00A14541"/>
    <w:rsid w:val="00A1630B"/>
    <w:rsid w:val="00A17E9B"/>
    <w:rsid w:val="00A2050D"/>
    <w:rsid w:val="00A232D8"/>
    <w:rsid w:val="00A3481D"/>
    <w:rsid w:val="00A348A9"/>
    <w:rsid w:val="00A34B48"/>
    <w:rsid w:val="00A40A40"/>
    <w:rsid w:val="00A44C86"/>
    <w:rsid w:val="00A45DA7"/>
    <w:rsid w:val="00A46B62"/>
    <w:rsid w:val="00A6102C"/>
    <w:rsid w:val="00A615F2"/>
    <w:rsid w:val="00A66A83"/>
    <w:rsid w:val="00A7011E"/>
    <w:rsid w:val="00A72DBB"/>
    <w:rsid w:val="00A7333B"/>
    <w:rsid w:val="00A76A50"/>
    <w:rsid w:val="00A80DC9"/>
    <w:rsid w:val="00A85CCB"/>
    <w:rsid w:val="00AA1683"/>
    <w:rsid w:val="00AB0F38"/>
    <w:rsid w:val="00AB3C0C"/>
    <w:rsid w:val="00AC1FB7"/>
    <w:rsid w:val="00AC218A"/>
    <w:rsid w:val="00AC2B98"/>
    <w:rsid w:val="00AC3976"/>
    <w:rsid w:val="00AC5C9A"/>
    <w:rsid w:val="00AC63BC"/>
    <w:rsid w:val="00AD288E"/>
    <w:rsid w:val="00AE0264"/>
    <w:rsid w:val="00AE105B"/>
    <w:rsid w:val="00AE5955"/>
    <w:rsid w:val="00AE7290"/>
    <w:rsid w:val="00AF3A9B"/>
    <w:rsid w:val="00AF418A"/>
    <w:rsid w:val="00AF559E"/>
    <w:rsid w:val="00B06DCA"/>
    <w:rsid w:val="00B073C2"/>
    <w:rsid w:val="00B07D41"/>
    <w:rsid w:val="00B12063"/>
    <w:rsid w:val="00B126DA"/>
    <w:rsid w:val="00B13401"/>
    <w:rsid w:val="00B1506E"/>
    <w:rsid w:val="00B1541F"/>
    <w:rsid w:val="00B1559B"/>
    <w:rsid w:val="00B16D46"/>
    <w:rsid w:val="00B1727B"/>
    <w:rsid w:val="00B22B5D"/>
    <w:rsid w:val="00B23D82"/>
    <w:rsid w:val="00B30497"/>
    <w:rsid w:val="00B33652"/>
    <w:rsid w:val="00B36AE5"/>
    <w:rsid w:val="00B4029C"/>
    <w:rsid w:val="00B42861"/>
    <w:rsid w:val="00B42FFA"/>
    <w:rsid w:val="00B51500"/>
    <w:rsid w:val="00B53181"/>
    <w:rsid w:val="00B5521E"/>
    <w:rsid w:val="00B57D40"/>
    <w:rsid w:val="00B61EFA"/>
    <w:rsid w:val="00B62E00"/>
    <w:rsid w:val="00B63A30"/>
    <w:rsid w:val="00B65A20"/>
    <w:rsid w:val="00B74E85"/>
    <w:rsid w:val="00B75DE3"/>
    <w:rsid w:val="00B7631B"/>
    <w:rsid w:val="00B81539"/>
    <w:rsid w:val="00B818D5"/>
    <w:rsid w:val="00B819BF"/>
    <w:rsid w:val="00B82544"/>
    <w:rsid w:val="00B90164"/>
    <w:rsid w:val="00B91F55"/>
    <w:rsid w:val="00B91F97"/>
    <w:rsid w:val="00BA02E9"/>
    <w:rsid w:val="00BB2813"/>
    <w:rsid w:val="00BB2A32"/>
    <w:rsid w:val="00BB5522"/>
    <w:rsid w:val="00BB57E9"/>
    <w:rsid w:val="00BB6CE5"/>
    <w:rsid w:val="00BB7F9D"/>
    <w:rsid w:val="00BC2A42"/>
    <w:rsid w:val="00BC4E98"/>
    <w:rsid w:val="00BC5A08"/>
    <w:rsid w:val="00BC7EBA"/>
    <w:rsid w:val="00BD0443"/>
    <w:rsid w:val="00BD04C6"/>
    <w:rsid w:val="00BD3C41"/>
    <w:rsid w:val="00BE14EB"/>
    <w:rsid w:val="00BE491D"/>
    <w:rsid w:val="00BE6222"/>
    <w:rsid w:val="00BE79FB"/>
    <w:rsid w:val="00BE7BE6"/>
    <w:rsid w:val="00BF0A89"/>
    <w:rsid w:val="00BF2E2B"/>
    <w:rsid w:val="00BF40D3"/>
    <w:rsid w:val="00BF6794"/>
    <w:rsid w:val="00BF7D82"/>
    <w:rsid w:val="00C022B6"/>
    <w:rsid w:val="00C05524"/>
    <w:rsid w:val="00C103CF"/>
    <w:rsid w:val="00C10818"/>
    <w:rsid w:val="00C13415"/>
    <w:rsid w:val="00C146D0"/>
    <w:rsid w:val="00C154B5"/>
    <w:rsid w:val="00C2007A"/>
    <w:rsid w:val="00C22306"/>
    <w:rsid w:val="00C24D1A"/>
    <w:rsid w:val="00C25127"/>
    <w:rsid w:val="00C320B7"/>
    <w:rsid w:val="00C369AC"/>
    <w:rsid w:val="00C3746D"/>
    <w:rsid w:val="00C37D05"/>
    <w:rsid w:val="00C42608"/>
    <w:rsid w:val="00C444F6"/>
    <w:rsid w:val="00C45883"/>
    <w:rsid w:val="00C47CC4"/>
    <w:rsid w:val="00C52D23"/>
    <w:rsid w:val="00C5593F"/>
    <w:rsid w:val="00C61D85"/>
    <w:rsid w:val="00C61FD1"/>
    <w:rsid w:val="00C675CE"/>
    <w:rsid w:val="00C67C5E"/>
    <w:rsid w:val="00C67D7B"/>
    <w:rsid w:val="00C70B3C"/>
    <w:rsid w:val="00C71778"/>
    <w:rsid w:val="00C72818"/>
    <w:rsid w:val="00C756C7"/>
    <w:rsid w:val="00C77ACD"/>
    <w:rsid w:val="00C81B39"/>
    <w:rsid w:val="00C83C0F"/>
    <w:rsid w:val="00C9106F"/>
    <w:rsid w:val="00C92C27"/>
    <w:rsid w:val="00C93CCA"/>
    <w:rsid w:val="00CA4BF0"/>
    <w:rsid w:val="00CA4DB5"/>
    <w:rsid w:val="00CB0DE9"/>
    <w:rsid w:val="00CB3018"/>
    <w:rsid w:val="00CB3FE9"/>
    <w:rsid w:val="00CB55F5"/>
    <w:rsid w:val="00CB6B19"/>
    <w:rsid w:val="00CB7651"/>
    <w:rsid w:val="00CC0693"/>
    <w:rsid w:val="00CC14E9"/>
    <w:rsid w:val="00CC21C6"/>
    <w:rsid w:val="00CC2424"/>
    <w:rsid w:val="00CC2A5E"/>
    <w:rsid w:val="00CC46DA"/>
    <w:rsid w:val="00CC47B2"/>
    <w:rsid w:val="00CD499D"/>
    <w:rsid w:val="00CD6972"/>
    <w:rsid w:val="00CD7BA1"/>
    <w:rsid w:val="00CE0208"/>
    <w:rsid w:val="00CE02D4"/>
    <w:rsid w:val="00CE50B6"/>
    <w:rsid w:val="00CE7CBB"/>
    <w:rsid w:val="00CF3B7F"/>
    <w:rsid w:val="00CF615F"/>
    <w:rsid w:val="00D10209"/>
    <w:rsid w:val="00D10254"/>
    <w:rsid w:val="00D137AF"/>
    <w:rsid w:val="00D16870"/>
    <w:rsid w:val="00D16F5A"/>
    <w:rsid w:val="00D17FFC"/>
    <w:rsid w:val="00D21085"/>
    <w:rsid w:val="00D214F1"/>
    <w:rsid w:val="00D22828"/>
    <w:rsid w:val="00D27DFF"/>
    <w:rsid w:val="00D30C96"/>
    <w:rsid w:val="00D33E26"/>
    <w:rsid w:val="00D43420"/>
    <w:rsid w:val="00D527EF"/>
    <w:rsid w:val="00D52D19"/>
    <w:rsid w:val="00D5374B"/>
    <w:rsid w:val="00D53E3C"/>
    <w:rsid w:val="00D549CB"/>
    <w:rsid w:val="00D56244"/>
    <w:rsid w:val="00D61D42"/>
    <w:rsid w:val="00D70B10"/>
    <w:rsid w:val="00D738D3"/>
    <w:rsid w:val="00D73FEB"/>
    <w:rsid w:val="00D7506E"/>
    <w:rsid w:val="00D769F8"/>
    <w:rsid w:val="00D8057C"/>
    <w:rsid w:val="00D826AF"/>
    <w:rsid w:val="00D854BD"/>
    <w:rsid w:val="00D86F73"/>
    <w:rsid w:val="00D90EFA"/>
    <w:rsid w:val="00D91C26"/>
    <w:rsid w:val="00D92EF2"/>
    <w:rsid w:val="00DA1A25"/>
    <w:rsid w:val="00DA364F"/>
    <w:rsid w:val="00DA5D6E"/>
    <w:rsid w:val="00DB19DC"/>
    <w:rsid w:val="00DB4748"/>
    <w:rsid w:val="00DC171A"/>
    <w:rsid w:val="00DC6208"/>
    <w:rsid w:val="00DC74D9"/>
    <w:rsid w:val="00DD60F6"/>
    <w:rsid w:val="00DD66AB"/>
    <w:rsid w:val="00DF4113"/>
    <w:rsid w:val="00E005DA"/>
    <w:rsid w:val="00E02BD0"/>
    <w:rsid w:val="00E25EE0"/>
    <w:rsid w:val="00E313C0"/>
    <w:rsid w:val="00E33C0B"/>
    <w:rsid w:val="00E407AE"/>
    <w:rsid w:val="00E45F59"/>
    <w:rsid w:val="00E463EE"/>
    <w:rsid w:val="00E477F3"/>
    <w:rsid w:val="00E512AF"/>
    <w:rsid w:val="00E52364"/>
    <w:rsid w:val="00E53BD9"/>
    <w:rsid w:val="00E53DCF"/>
    <w:rsid w:val="00E556FE"/>
    <w:rsid w:val="00E55E61"/>
    <w:rsid w:val="00E6250A"/>
    <w:rsid w:val="00E657E3"/>
    <w:rsid w:val="00E662A6"/>
    <w:rsid w:val="00E665AF"/>
    <w:rsid w:val="00E673EF"/>
    <w:rsid w:val="00E77A42"/>
    <w:rsid w:val="00E9087C"/>
    <w:rsid w:val="00E91ECB"/>
    <w:rsid w:val="00E92278"/>
    <w:rsid w:val="00E92443"/>
    <w:rsid w:val="00E96435"/>
    <w:rsid w:val="00EA0497"/>
    <w:rsid w:val="00EA13F5"/>
    <w:rsid w:val="00EA1E9B"/>
    <w:rsid w:val="00EA52A8"/>
    <w:rsid w:val="00EB01C6"/>
    <w:rsid w:val="00EB538A"/>
    <w:rsid w:val="00EB6488"/>
    <w:rsid w:val="00EC04C2"/>
    <w:rsid w:val="00EC7C09"/>
    <w:rsid w:val="00EC7F1E"/>
    <w:rsid w:val="00ED2E83"/>
    <w:rsid w:val="00ED7A30"/>
    <w:rsid w:val="00EE13C6"/>
    <w:rsid w:val="00EE1EAA"/>
    <w:rsid w:val="00EE5866"/>
    <w:rsid w:val="00EE61C3"/>
    <w:rsid w:val="00EF3500"/>
    <w:rsid w:val="00EF42F9"/>
    <w:rsid w:val="00EF6476"/>
    <w:rsid w:val="00F00002"/>
    <w:rsid w:val="00F01625"/>
    <w:rsid w:val="00F021D7"/>
    <w:rsid w:val="00F033BC"/>
    <w:rsid w:val="00F05E12"/>
    <w:rsid w:val="00F062B9"/>
    <w:rsid w:val="00F0633A"/>
    <w:rsid w:val="00F07DAF"/>
    <w:rsid w:val="00F1117E"/>
    <w:rsid w:val="00F11E09"/>
    <w:rsid w:val="00F13106"/>
    <w:rsid w:val="00F1690A"/>
    <w:rsid w:val="00F17972"/>
    <w:rsid w:val="00F17D1C"/>
    <w:rsid w:val="00F3075F"/>
    <w:rsid w:val="00F31270"/>
    <w:rsid w:val="00F32554"/>
    <w:rsid w:val="00F34FDA"/>
    <w:rsid w:val="00F35D3B"/>
    <w:rsid w:val="00F36C33"/>
    <w:rsid w:val="00F37800"/>
    <w:rsid w:val="00F47F38"/>
    <w:rsid w:val="00F53CDE"/>
    <w:rsid w:val="00F55EA8"/>
    <w:rsid w:val="00F60C62"/>
    <w:rsid w:val="00F62988"/>
    <w:rsid w:val="00F6318A"/>
    <w:rsid w:val="00F718AC"/>
    <w:rsid w:val="00F73BC2"/>
    <w:rsid w:val="00F74FCD"/>
    <w:rsid w:val="00F77F08"/>
    <w:rsid w:val="00F81CCA"/>
    <w:rsid w:val="00F82C7F"/>
    <w:rsid w:val="00F852C0"/>
    <w:rsid w:val="00F85F69"/>
    <w:rsid w:val="00F94BCE"/>
    <w:rsid w:val="00F95A03"/>
    <w:rsid w:val="00F95D0E"/>
    <w:rsid w:val="00FB2C1E"/>
    <w:rsid w:val="00FB328C"/>
    <w:rsid w:val="00FB3C6A"/>
    <w:rsid w:val="00FB4167"/>
    <w:rsid w:val="00FB43CF"/>
    <w:rsid w:val="00FB505F"/>
    <w:rsid w:val="00FC2543"/>
    <w:rsid w:val="00FC779A"/>
    <w:rsid w:val="00FD199F"/>
    <w:rsid w:val="00FD3E2B"/>
    <w:rsid w:val="00FD7534"/>
    <w:rsid w:val="00FE1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egrouptable v:ext="edit">
        <o:entry new="1" old="0"/>
      </o:regrouptable>
    </o:shapelayout>
  </w:shapeDefaults>
  <w:decimalSymbol w:val=","/>
  <w:listSeparator w:val=";"/>
  <w15:chartTrackingRefBased/>
  <w15:docId w15:val="{BAB3CCE2-20B6-43E9-8F08-80A24E2E83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073A03"/>
    <w:pPr>
      <w:widowControl w:val="0"/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8">
    <w:name w:val=" Знак Знак8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7">
    <w:name w:val=" Знак Знак7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link w:val="ac"/>
    <w:rsid w:val="004762EC"/>
    <w:pPr>
      <w:spacing w:before="120" w:after="120"/>
      <w:ind w:firstLine="709"/>
    </w:pPr>
    <w:rPr>
      <w:i/>
      <w:szCs w:val="24"/>
    </w:rPr>
  </w:style>
  <w:style w:type="paragraph" w:styleId="ad">
    <w:name w:val="Название"/>
    <w:basedOn w:val="a0"/>
    <w:link w:val="ae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e">
    <w:name w:val="Название Знак"/>
    <w:basedOn w:val="a1"/>
    <w:link w:val="ad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f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1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0">
    <w:name w:val="Balloon Text"/>
    <w:basedOn w:val="a0"/>
    <w:link w:val="af1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1">
    <w:name w:val="Текст выноски Знак"/>
    <w:basedOn w:val="a1"/>
    <w:link w:val="af0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2">
    <w:name w:val="Теорема"/>
    <w:basedOn w:val="a0"/>
    <w:rsid w:val="005159A7"/>
    <w:pPr>
      <w:spacing w:before="240" w:after="240"/>
      <w:ind w:firstLine="851"/>
    </w:pPr>
    <w:rPr>
      <w:szCs w:val="24"/>
    </w:rPr>
  </w:style>
  <w:style w:type="paragraph" w:customStyle="1" w:styleId="af3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4">
    <w:name w:val="Hyperlink"/>
    <w:basedOn w:val="a1"/>
    <w:rsid w:val="008E6B92"/>
    <w:rPr>
      <w:color w:val="0000FF"/>
      <w:u w:val="single"/>
    </w:rPr>
  </w:style>
  <w:style w:type="paragraph" w:styleId="af5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6">
    <w:name w:val="page number"/>
    <w:basedOn w:val="a1"/>
    <w:rsid w:val="00B36AE5"/>
  </w:style>
  <w:style w:type="paragraph" w:customStyle="1" w:styleId="dheader1">
    <w:name w:val="d_header1"/>
    <w:basedOn w:val="1"/>
    <w:rsid w:val="00864D73"/>
  </w:style>
  <w:style w:type="paragraph" w:styleId="af7">
    <w:name w:val="Normal (Web)"/>
    <w:basedOn w:val="a0"/>
    <w:semiHidden/>
    <w:unhideWhenUsed/>
    <w:rsid w:val="00307FEA"/>
    <w:pPr>
      <w:widowControl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c">
    <w:name w:val="Означення Знак"/>
    <w:basedOn w:val="a1"/>
    <w:link w:val="ab"/>
    <w:rsid w:val="00A45DA7"/>
    <w:rPr>
      <w:rFonts w:ascii="Calibri" w:eastAsia="Calibri" w:hAnsi="Calibri"/>
      <w:i/>
      <w:sz w:val="28"/>
      <w:szCs w:val="24"/>
      <w:lang w:val="uk-UA" w:eastAsia="en-US" w:bidi="ar-SA"/>
    </w:rPr>
  </w:style>
  <w:style w:type="paragraph" w:customStyle="1" w:styleId="0">
    <w:name w:val="Стиль Первая строка:  0 см"/>
    <w:basedOn w:val="a0"/>
    <w:rsid w:val="009577F5"/>
    <w:rPr>
      <w:rFonts w:eastAsia="Times New Roman"/>
      <w:szCs w:val="20"/>
    </w:rPr>
  </w:style>
  <w:style w:type="paragraph" w:customStyle="1" w:styleId="dheader2">
    <w:name w:val="d_header2"/>
    <w:basedOn w:val="20"/>
    <w:rsid w:val="00864D73"/>
  </w:style>
  <w:style w:type="paragraph" w:customStyle="1" w:styleId="dheader3">
    <w:name w:val="d_header3"/>
    <w:basedOn w:val="3"/>
    <w:qFormat/>
    <w:rsid w:val="00864D73"/>
    <w:pPr>
      <w:keepNext/>
    </w:pPr>
  </w:style>
  <w:style w:type="paragraph" w:customStyle="1" w:styleId="dtext">
    <w:name w:val="d_text"/>
    <w:basedOn w:val="a0"/>
    <w:qFormat/>
    <w:rsid w:val="00073A03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2.wmf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28" Type="http://schemas.openxmlformats.org/officeDocument/2006/relationships/image" Target="media/image56.wmf"/><Relationship Id="rId144" Type="http://schemas.openxmlformats.org/officeDocument/2006/relationships/image" Target="media/image64.wmf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3.wmf"/><Relationship Id="rId165" Type="http://schemas.openxmlformats.org/officeDocument/2006/relationships/oleObject" Target="embeddings/oleObject85.bin"/><Relationship Id="rId181" Type="http://schemas.openxmlformats.org/officeDocument/2006/relationships/image" Target="media/image82.wmf"/><Relationship Id="rId186" Type="http://schemas.openxmlformats.org/officeDocument/2006/relationships/oleObject" Target="embeddings/oleObject96.bin"/><Relationship Id="rId211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51.wmf"/><Relationship Id="rId134" Type="http://schemas.openxmlformats.org/officeDocument/2006/relationships/image" Target="media/image59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50" Type="http://schemas.openxmlformats.org/officeDocument/2006/relationships/image" Target="media/image67.wmf"/><Relationship Id="rId155" Type="http://schemas.openxmlformats.org/officeDocument/2006/relationships/oleObject" Target="embeddings/oleObject80.bin"/><Relationship Id="rId171" Type="http://schemas.openxmlformats.org/officeDocument/2006/relationships/image" Target="media/image77.wmf"/><Relationship Id="rId176" Type="http://schemas.openxmlformats.org/officeDocument/2006/relationships/oleObject" Target="embeddings/oleObject91.bin"/><Relationship Id="rId192" Type="http://schemas.openxmlformats.org/officeDocument/2006/relationships/oleObject" Target="embeddings/oleObject101.bin"/><Relationship Id="rId197" Type="http://schemas.openxmlformats.org/officeDocument/2006/relationships/image" Target="media/image88.wmf"/><Relationship Id="rId206" Type="http://schemas.openxmlformats.org/officeDocument/2006/relationships/oleObject" Target="embeddings/oleObject108.bin"/><Relationship Id="rId201" Type="http://schemas.openxmlformats.org/officeDocument/2006/relationships/image" Target="media/image9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image" Target="media/image44.wmf"/><Relationship Id="rId108" Type="http://schemas.openxmlformats.org/officeDocument/2006/relationships/image" Target="media/image46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image" Target="media/image42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75.bin"/><Relationship Id="rId161" Type="http://schemas.openxmlformats.org/officeDocument/2006/relationships/image" Target="media/image74.wmf"/><Relationship Id="rId166" Type="http://schemas.openxmlformats.org/officeDocument/2006/relationships/oleObject" Target="embeddings/oleObject86.bin"/><Relationship Id="rId182" Type="http://schemas.openxmlformats.org/officeDocument/2006/relationships/oleObject" Target="embeddings/oleObject94.bin"/><Relationship Id="rId187" Type="http://schemas.openxmlformats.org/officeDocument/2006/relationships/image" Target="media/image8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image" Target="media/image49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78.bin"/><Relationship Id="rId156" Type="http://schemas.openxmlformats.org/officeDocument/2006/relationships/image" Target="media/image70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4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6.wmf"/><Relationship Id="rId202" Type="http://schemas.openxmlformats.org/officeDocument/2006/relationships/oleObject" Target="embeddings/oleObject106.bin"/><Relationship Id="rId207" Type="http://schemas.openxmlformats.org/officeDocument/2006/relationships/image" Target="media/image93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7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4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5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7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3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image" Target="media/image47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2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68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102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208" Type="http://schemas.openxmlformats.org/officeDocument/2006/relationships/oleObject" Target="embeddings/oleObject10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5.bin"/><Relationship Id="rId189" Type="http://schemas.openxmlformats.org/officeDocument/2006/relationships/oleObject" Target="embeddings/oleObject98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image" Target="media/image50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0.bin"/><Relationship Id="rId179" Type="http://schemas.openxmlformats.org/officeDocument/2006/relationships/image" Target="media/image81.wmf"/><Relationship Id="rId195" Type="http://schemas.openxmlformats.org/officeDocument/2006/relationships/image" Target="media/image87.wmf"/><Relationship Id="rId209" Type="http://schemas.openxmlformats.org/officeDocument/2006/relationships/footer" Target="footer1.xml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6.wmf"/><Relationship Id="rId164" Type="http://schemas.openxmlformats.org/officeDocument/2006/relationships/oleObject" Target="embeddings/oleObject84.bin"/><Relationship Id="rId169" Type="http://schemas.openxmlformats.org/officeDocument/2006/relationships/image" Target="media/image76.wmf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3.bin"/><Relationship Id="rId210" Type="http://schemas.openxmlformats.org/officeDocument/2006/relationships/fontTable" Target="fontTable.xml"/><Relationship Id="rId26" Type="http://schemas.openxmlformats.org/officeDocument/2006/relationships/image" Target="media/image9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69.wmf"/><Relationship Id="rId175" Type="http://schemas.openxmlformats.org/officeDocument/2006/relationships/image" Target="media/image79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6824</Words>
  <Characters>3890</Characters>
  <Application>Microsoft Office Word</Application>
  <DocSecurity>0</DocSecurity>
  <Lines>32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10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20</dc:subject>
  <dc:creator>Kuzmin Anatolii</dc:creator>
  <cp:keywords/>
  <cp:lastModifiedBy>NikitaSkybytskyi</cp:lastModifiedBy>
  <cp:revision>2</cp:revision>
  <cp:lastPrinted>2008-08-12T12:34:00Z</cp:lastPrinted>
  <dcterms:created xsi:type="dcterms:W3CDTF">2019-04-29T08:27:00Z</dcterms:created>
  <dcterms:modified xsi:type="dcterms:W3CDTF">2019-04-29T0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